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55" autoAdjust="0"/>
    <p:restoredTop sz="93878" autoAdjust="0"/>
  </p:normalViewPr>
  <p:slideViewPr>
    <p:cSldViewPr snapToGrid="0">
      <p:cViewPr varScale="1">
        <p:scale>
          <a:sx n="56" d="100"/>
          <a:sy n="56" d="100"/>
        </p:scale>
        <p:origin x="356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23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08466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23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23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23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svg"/><Relationship Id="rId18" Type="http://schemas.openxmlformats.org/officeDocument/2006/relationships/oleObject" Target="../embeddings/oleObject2.bin"/><Relationship Id="rId3" Type="http://schemas.openxmlformats.org/officeDocument/2006/relationships/image" Target="../media/image1.wmf"/><Relationship Id="rId7" Type="http://schemas.openxmlformats.org/officeDocument/2006/relationships/image" Target="../media/image5.svg"/><Relationship Id="rId12" Type="http://schemas.openxmlformats.org/officeDocument/2006/relationships/image" Target="../media/image10.png"/><Relationship Id="rId17" Type="http://schemas.openxmlformats.org/officeDocument/2006/relationships/image" Target="../media/image15.svg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svg"/><Relationship Id="rId5" Type="http://schemas.openxmlformats.org/officeDocument/2006/relationships/image" Target="../media/image3.svg"/><Relationship Id="rId15" Type="http://schemas.openxmlformats.org/officeDocument/2006/relationships/image" Target="../media/image13.svg"/><Relationship Id="rId10" Type="http://schemas.openxmlformats.org/officeDocument/2006/relationships/image" Target="../media/image8.png"/><Relationship Id="rId19" Type="http://schemas.openxmlformats.org/officeDocument/2006/relationships/image" Target="../media/image16.wmf"/><Relationship Id="rId4" Type="http://schemas.openxmlformats.org/officeDocument/2006/relationships/image" Target="../media/image2.png"/><Relationship Id="rId9" Type="http://schemas.openxmlformats.org/officeDocument/2006/relationships/image" Target="../media/image7.svg"/><Relationship Id="rId14" Type="http://schemas.openxmlformats.org/officeDocument/2006/relationships/image" Target="../media/image1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1.wmf"/><Relationship Id="rId3" Type="http://schemas.openxmlformats.org/officeDocument/2006/relationships/image" Target="../media/image58.svg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76.wmf"/><Relationship Id="rId2" Type="http://schemas.openxmlformats.org/officeDocument/2006/relationships/image" Target="../media/image57.png"/><Relationship Id="rId16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80.wmf"/><Relationship Id="rId3" Type="http://schemas.openxmlformats.org/officeDocument/2006/relationships/image" Target="../media/image56.svg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61.bin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9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85.wmf"/><Relationship Id="rId3" Type="http://schemas.openxmlformats.org/officeDocument/2006/relationships/image" Target="../media/image56.sv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87.wmf"/><Relationship Id="rId2" Type="http://schemas.openxmlformats.org/officeDocument/2006/relationships/image" Target="../media/image55.png"/><Relationship Id="rId16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83.emf"/><Relationship Id="rId14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91.wmf"/><Relationship Id="rId3" Type="http://schemas.openxmlformats.org/officeDocument/2006/relationships/image" Target="../media/image87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74.bin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90.wmf"/><Relationship Id="rId5" Type="http://schemas.openxmlformats.org/officeDocument/2006/relationships/image" Target="../media/image88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7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97.wmf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81.bin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96.wmf"/><Relationship Id="rId5" Type="http://schemas.openxmlformats.org/officeDocument/2006/relationships/image" Target="../media/image94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56.svg"/><Relationship Id="rId7" Type="http://schemas.openxmlformats.org/officeDocument/2006/relationships/image" Target="../media/image100.w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0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56.svg"/><Relationship Id="rId7" Type="http://schemas.openxmlformats.org/officeDocument/2006/relationships/image" Target="../media/image103.w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05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0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8.svg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5.wmf"/><Relationship Id="rId25" Type="http://schemas.openxmlformats.org/officeDocument/2006/relationships/image" Target="../media/image30.svg"/><Relationship Id="rId2" Type="http://schemas.openxmlformats.org/officeDocument/2006/relationships/image" Target="../media/image17.png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2.wmf"/><Relationship Id="rId24" Type="http://schemas.openxmlformats.org/officeDocument/2006/relationships/image" Target="../media/image29.png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8.w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9.bin"/><Relationship Id="rId2" Type="http://schemas.openxmlformats.org/officeDocument/2006/relationships/oleObject" Target="../embeddings/oleObject3.bin"/><Relationship Id="rId16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32.wmf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34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9.e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50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6.emf"/><Relationship Id="rId1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40.bin"/><Relationship Id="rId3" Type="http://schemas.openxmlformats.org/officeDocument/2006/relationships/image" Target="../media/image55.png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1.w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6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sv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57.png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60.wmf"/><Relationship Id="rId4" Type="http://schemas.openxmlformats.org/officeDocument/2006/relationships/image" Target="../media/image56.svg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6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64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1.wmf"/><Relationship Id="rId5" Type="http://schemas.openxmlformats.org/officeDocument/2006/relationships/image" Target="../media/image58.svg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70.wmf"/><Relationship Id="rId4" Type="http://schemas.openxmlformats.org/officeDocument/2006/relationships/image" Target="../media/image57.png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56733" y="113789"/>
            <a:ext cx="10515600" cy="662397"/>
          </a:xfrm>
        </p:spPr>
        <p:txBody>
          <a:bodyPr/>
          <a:lstStyle/>
          <a:p>
            <a:r>
              <a:rPr lang="en-US"/>
              <a:t>Frequency response of current mirror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3A87272-9523-4999-9B4D-D923B181D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22719"/>
              </p:ext>
            </p:extLst>
          </p:nvPr>
        </p:nvGraphicFramePr>
        <p:xfrm>
          <a:off x="7369022" y="1602015"/>
          <a:ext cx="3544466" cy="1097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457200" progId="Equation.DSMT4">
                  <p:embed/>
                </p:oleObj>
              </mc:Choice>
              <mc:Fallback>
                <p:oleObj name="Equation" r:id="rId2" imgW="1473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022" y="1602015"/>
                        <a:ext cx="3544466" cy="10976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uppo 78">
            <a:extLst>
              <a:ext uri="{FF2B5EF4-FFF2-40B4-BE49-F238E27FC236}">
                <a16:creationId xmlns:a16="http://schemas.microsoft.com/office/drawing/2014/main" id="{134FAF7C-378D-452F-9B57-A405B01F44E3}"/>
              </a:ext>
            </a:extLst>
          </p:cNvPr>
          <p:cNvGrpSpPr/>
          <p:nvPr/>
        </p:nvGrpSpPr>
        <p:grpSpPr>
          <a:xfrm>
            <a:off x="941482" y="1134243"/>
            <a:ext cx="5236285" cy="2761169"/>
            <a:chOff x="941482" y="1134243"/>
            <a:chExt cx="5236285" cy="2761169"/>
          </a:xfrm>
        </p:grpSpPr>
        <p:grpSp>
          <p:nvGrpSpPr>
            <p:cNvPr id="17" name="Elemento grafico 10">
              <a:extLst>
                <a:ext uri="{FF2B5EF4-FFF2-40B4-BE49-F238E27FC236}">
                  <a16:creationId xmlns:a16="http://schemas.microsoft.com/office/drawing/2014/main" id="{4048562C-C2E6-4D31-8FB0-6E6A22142746}"/>
                </a:ext>
              </a:extLst>
            </p:cNvPr>
            <p:cNvGrpSpPr/>
            <p:nvPr/>
          </p:nvGrpSpPr>
          <p:grpSpPr>
            <a:xfrm>
              <a:off x="3754492" y="2317233"/>
              <a:ext cx="700056" cy="1000126"/>
              <a:chOff x="3754492" y="2317233"/>
              <a:chExt cx="700056" cy="1000126"/>
            </a:xfrm>
          </p:grpSpPr>
          <p:grpSp>
            <p:nvGrpSpPr>
              <p:cNvPr id="18" name="Elemento grafico 10">
                <a:extLst>
                  <a:ext uri="{FF2B5EF4-FFF2-40B4-BE49-F238E27FC236}">
                    <a16:creationId xmlns:a16="http://schemas.microsoft.com/office/drawing/2014/main" id="{5FD63C79-47F6-4A5A-A225-7C0328C828D2}"/>
                  </a:ext>
                </a:extLst>
              </p:cNvPr>
              <p:cNvGrpSpPr/>
              <p:nvPr/>
            </p:nvGrpSpPr>
            <p:grpSpPr>
              <a:xfrm>
                <a:off x="3754492" y="2317233"/>
                <a:ext cx="700056" cy="1000126"/>
                <a:chOff x="3754492" y="2317233"/>
                <a:chExt cx="700056" cy="1000126"/>
              </a:xfrm>
              <a:noFill/>
            </p:grpSpPr>
            <p:sp>
              <p:nvSpPr>
                <p:cNvPr id="19" name="Figura a mano libera: forma 18">
                  <a:extLst>
                    <a:ext uri="{FF2B5EF4-FFF2-40B4-BE49-F238E27FC236}">
                      <a16:creationId xmlns:a16="http://schemas.microsoft.com/office/drawing/2014/main" id="{662E3C3B-B657-4C64-BAF5-1D4C701796B2}"/>
                    </a:ext>
                  </a:extLst>
                </p:cNvPr>
                <p:cNvSpPr/>
                <p:nvPr/>
              </p:nvSpPr>
              <p:spPr>
                <a:xfrm>
                  <a:off x="4154524" y="2317233"/>
                  <a:ext cx="300024" cy="1000126"/>
                </a:xfrm>
                <a:custGeom>
                  <a:avLst/>
                  <a:gdLst>
                    <a:gd name="connsiteX0" fmla="*/ 300366 w 300024"/>
                    <a:gd name="connsiteY0" fmla="*/ 92 h 1000126"/>
                    <a:gd name="connsiteX1" fmla="*/ 300366 w 300024"/>
                    <a:gd name="connsiteY1" fmla="*/ 300129 h 1000126"/>
                    <a:gd name="connsiteX2" fmla="*/ 341 w 300024"/>
                    <a:gd name="connsiteY2" fmla="*/ 300129 h 1000126"/>
                    <a:gd name="connsiteX3" fmla="*/ 341 w 300024"/>
                    <a:gd name="connsiteY3" fmla="*/ 700183 h 1000126"/>
                    <a:gd name="connsiteX4" fmla="*/ 300366 w 300024"/>
                    <a:gd name="connsiteY4" fmla="*/ 700183 h 1000126"/>
                    <a:gd name="connsiteX5" fmla="*/ 300366 w 300024"/>
                    <a:gd name="connsiteY5" fmla="*/ 1000218 h 10001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00024" h="1000126">
                      <a:moveTo>
                        <a:pt x="300366" y="92"/>
                      </a:moveTo>
                      <a:lnTo>
                        <a:pt x="300366" y="300129"/>
                      </a:lnTo>
                      <a:lnTo>
                        <a:pt x="341" y="300129"/>
                      </a:lnTo>
                      <a:moveTo>
                        <a:pt x="341" y="700183"/>
                      </a:moveTo>
                      <a:lnTo>
                        <a:pt x="300366" y="700183"/>
                      </a:lnTo>
                      <a:lnTo>
                        <a:pt x="300366" y="1000218"/>
                      </a:lnTo>
                    </a:path>
                  </a:pathLst>
                </a:custGeom>
                <a:noFill/>
                <a:ln w="28547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0" name="Figura a mano libera: forma 19">
                  <a:extLst>
                    <a:ext uri="{FF2B5EF4-FFF2-40B4-BE49-F238E27FC236}">
                      <a16:creationId xmlns:a16="http://schemas.microsoft.com/office/drawing/2014/main" id="{7ADC0E41-C3CC-4B80-AF1C-A31F1058B08B}"/>
                    </a:ext>
                  </a:extLst>
                </p:cNvPr>
                <p:cNvSpPr/>
                <p:nvPr/>
              </p:nvSpPr>
              <p:spPr>
                <a:xfrm>
                  <a:off x="4054516" y="2642272"/>
                  <a:ext cx="14287" cy="350044"/>
                </a:xfrm>
                <a:custGeom>
                  <a:avLst/>
                  <a:gdLst>
                    <a:gd name="connsiteX0" fmla="*/ 328 w 14287"/>
                    <a:gd name="connsiteY0" fmla="*/ 350136 h 350044"/>
                    <a:gd name="connsiteX1" fmla="*/ 328 w 14287"/>
                    <a:gd name="connsiteY1" fmla="*/ 92 h 3500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4287" h="350044">
                      <a:moveTo>
                        <a:pt x="328" y="350136"/>
                      </a:moveTo>
                      <a:lnTo>
                        <a:pt x="328" y="92"/>
                      </a:lnTo>
                    </a:path>
                  </a:pathLst>
                </a:custGeom>
                <a:noFill/>
                <a:ln w="28547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1" name="Figura a mano libera: forma 20">
                  <a:extLst>
                    <a:ext uri="{FF2B5EF4-FFF2-40B4-BE49-F238E27FC236}">
                      <a16:creationId xmlns:a16="http://schemas.microsoft.com/office/drawing/2014/main" id="{0B023411-FDCF-497B-A4BC-62A9287BF5D9}"/>
                    </a:ext>
                  </a:extLst>
                </p:cNvPr>
                <p:cNvSpPr/>
                <p:nvPr/>
              </p:nvSpPr>
              <p:spPr>
                <a:xfrm>
                  <a:off x="3754492" y="2817297"/>
                  <a:ext cx="300024" cy="14287"/>
                </a:xfrm>
                <a:custGeom>
                  <a:avLst/>
                  <a:gdLst>
                    <a:gd name="connsiteX0" fmla="*/ 300345 w 300024"/>
                    <a:gd name="connsiteY0" fmla="*/ 92 h 14287"/>
                    <a:gd name="connsiteX1" fmla="*/ 321 w 300024"/>
                    <a:gd name="connsiteY1" fmla="*/ 92 h 142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300024" h="14287">
                      <a:moveTo>
                        <a:pt x="300345" y="92"/>
                      </a:moveTo>
                      <a:lnTo>
                        <a:pt x="321" y="92"/>
                      </a:lnTo>
                    </a:path>
                  </a:pathLst>
                </a:custGeom>
                <a:noFill/>
                <a:ln w="28547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2" name="Figura a mano libera: forma 21">
                  <a:extLst>
                    <a:ext uri="{FF2B5EF4-FFF2-40B4-BE49-F238E27FC236}">
                      <a16:creationId xmlns:a16="http://schemas.microsoft.com/office/drawing/2014/main" id="{FDFA6A6C-EA6B-415F-9560-3466AD6B4702}"/>
                    </a:ext>
                  </a:extLst>
                </p:cNvPr>
                <p:cNvSpPr/>
                <p:nvPr/>
              </p:nvSpPr>
              <p:spPr>
                <a:xfrm>
                  <a:off x="4129522" y="2567266"/>
                  <a:ext cx="14287" cy="500062"/>
                </a:xfrm>
                <a:custGeom>
                  <a:avLst/>
                  <a:gdLst>
                    <a:gd name="connsiteX0" fmla="*/ 332 w 14287"/>
                    <a:gd name="connsiteY0" fmla="*/ 92 h 500062"/>
                    <a:gd name="connsiteX1" fmla="*/ 332 w 14287"/>
                    <a:gd name="connsiteY1" fmla="*/ 500154 h 5000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4287" h="500062">
                      <a:moveTo>
                        <a:pt x="332" y="92"/>
                      </a:moveTo>
                      <a:lnTo>
                        <a:pt x="332" y="500154"/>
                      </a:lnTo>
                    </a:path>
                  </a:pathLst>
                </a:custGeom>
                <a:noFill/>
                <a:ln w="28547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23" name="Figura a mano libera: forma 22">
                <a:extLst>
                  <a:ext uri="{FF2B5EF4-FFF2-40B4-BE49-F238E27FC236}">
                    <a16:creationId xmlns:a16="http://schemas.microsoft.com/office/drawing/2014/main" id="{CBB6046B-E262-4AC8-AAB6-A5E975255E34}"/>
                  </a:ext>
                </a:extLst>
              </p:cNvPr>
              <p:cNvSpPr/>
              <p:nvPr/>
            </p:nvSpPr>
            <p:spPr>
              <a:xfrm>
                <a:off x="4324610" y="2927516"/>
                <a:ext cx="112752" cy="179615"/>
              </a:xfrm>
              <a:custGeom>
                <a:avLst/>
                <a:gdLst>
                  <a:gd name="connsiteX0" fmla="*/ 113096 w 112752"/>
                  <a:gd name="connsiteY0" fmla="*/ 89863 h 179615"/>
                  <a:gd name="connsiteX1" fmla="*/ 344 w 112752"/>
                  <a:gd name="connsiteY1" fmla="*/ 56 h 179615"/>
                  <a:gd name="connsiteX2" fmla="*/ 344 w 112752"/>
                  <a:gd name="connsiteY2" fmla="*/ 179671 h 1796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2752" h="179615">
                    <a:moveTo>
                      <a:pt x="113096" y="89863"/>
                    </a:moveTo>
                    <a:lnTo>
                      <a:pt x="344" y="56"/>
                    </a:lnTo>
                    <a:lnTo>
                      <a:pt x="344" y="179671"/>
                    </a:lnTo>
                    <a:close/>
                  </a:path>
                </a:pathLst>
              </a:custGeom>
              <a:solidFill>
                <a:srgbClr val="000000"/>
              </a:solidFill>
              <a:ln w="49958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4" name="Elemento grafico 10">
              <a:extLst>
                <a:ext uri="{FF2B5EF4-FFF2-40B4-BE49-F238E27FC236}">
                  <a16:creationId xmlns:a16="http://schemas.microsoft.com/office/drawing/2014/main" id="{D5160E8C-E568-4E65-817F-E6FB5F77CC17}"/>
                </a:ext>
              </a:extLst>
            </p:cNvPr>
            <p:cNvGrpSpPr/>
            <p:nvPr/>
          </p:nvGrpSpPr>
          <p:grpSpPr>
            <a:xfrm>
              <a:off x="2538101" y="2317233"/>
              <a:ext cx="700056" cy="1000126"/>
              <a:chOff x="2538101" y="2317233"/>
              <a:chExt cx="700056" cy="1000126"/>
            </a:xfrm>
          </p:grpSpPr>
          <p:grpSp>
            <p:nvGrpSpPr>
              <p:cNvPr id="25" name="Elemento grafico 10">
                <a:extLst>
                  <a:ext uri="{FF2B5EF4-FFF2-40B4-BE49-F238E27FC236}">
                    <a16:creationId xmlns:a16="http://schemas.microsoft.com/office/drawing/2014/main" id="{1F2854E2-53F1-4827-BECF-BCF648133287}"/>
                  </a:ext>
                </a:extLst>
              </p:cNvPr>
              <p:cNvGrpSpPr/>
              <p:nvPr/>
            </p:nvGrpSpPr>
            <p:grpSpPr>
              <a:xfrm>
                <a:off x="2538101" y="2317233"/>
                <a:ext cx="700056" cy="1000126"/>
                <a:chOff x="2538101" y="2317233"/>
                <a:chExt cx="700056" cy="1000126"/>
              </a:xfrm>
              <a:noFill/>
            </p:grpSpPr>
            <p:sp>
              <p:nvSpPr>
                <p:cNvPr id="26" name="Figura a mano libera: forma 25">
                  <a:extLst>
                    <a:ext uri="{FF2B5EF4-FFF2-40B4-BE49-F238E27FC236}">
                      <a16:creationId xmlns:a16="http://schemas.microsoft.com/office/drawing/2014/main" id="{FC9A1A3E-11B0-4C2E-BF01-34251EA91866}"/>
                    </a:ext>
                  </a:extLst>
                </p:cNvPr>
                <p:cNvSpPr/>
                <p:nvPr/>
              </p:nvSpPr>
              <p:spPr>
                <a:xfrm rot="10800000" flipV="1">
                  <a:off x="2538101" y="2317233"/>
                  <a:ext cx="300024" cy="1000126"/>
                </a:xfrm>
                <a:custGeom>
                  <a:avLst/>
                  <a:gdLst>
                    <a:gd name="connsiteX0" fmla="*/ 300252 w 300024"/>
                    <a:gd name="connsiteY0" fmla="*/ 92 h 1000126"/>
                    <a:gd name="connsiteX1" fmla="*/ 300252 w 300024"/>
                    <a:gd name="connsiteY1" fmla="*/ 300129 h 1000126"/>
                    <a:gd name="connsiteX2" fmla="*/ 228 w 300024"/>
                    <a:gd name="connsiteY2" fmla="*/ 300129 h 1000126"/>
                    <a:gd name="connsiteX3" fmla="*/ 228 w 300024"/>
                    <a:gd name="connsiteY3" fmla="*/ 700183 h 1000126"/>
                    <a:gd name="connsiteX4" fmla="*/ 300252 w 300024"/>
                    <a:gd name="connsiteY4" fmla="*/ 700183 h 1000126"/>
                    <a:gd name="connsiteX5" fmla="*/ 300252 w 300024"/>
                    <a:gd name="connsiteY5" fmla="*/ 1000218 h 10001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00024" h="1000126">
                      <a:moveTo>
                        <a:pt x="300252" y="92"/>
                      </a:moveTo>
                      <a:lnTo>
                        <a:pt x="300252" y="300129"/>
                      </a:lnTo>
                      <a:lnTo>
                        <a:pt x="228" y="300129"/>
                      </a:lnTo>
                      <a:moveTo>
                        <a:pt x="228" y="700183"/>
                      </a:moveTo>
                      <a:lnTo>
                        <a:pt x="300252" y="700183"/>
                      </a:lnTo>
                      <a:lnTo>
                        <a:pt x="300252" y="1000218"/>
                      </a:lnTo>
                    </a:path>
                  </a:pathLst>
                </a:custGeom>
                <a:noFill/>
                <a:ln w="28547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7" name="Figura a mano libera: forma 26">
                  <a:extLst>
                    <a:ext uri="{FF2B5EF4-FFF2-40B4-BE49-F238E27FC236}">
                      <a16:creationId xmlns:a16="http://schemas.microsoft.com/office/drawing/2014/main" id="{03286DE6-A9A4-40C5-90B8-7131EECBD68E}"/>
                    </a:ext>
                  </a:extLst>
                </p:cNvPr>
                <p:cNvSpPr/>
                <p:nvPr/>
              </p:nvSpPr>
              <p:spPr>
                <a:xfrm rot="10800000" flipV="1">
                  <a:off x="2938133" y="2642272"/>
                  <a:ext cx="14287" cy="350044"/>
                </a:xfrm>
                <a:custGeom>
                  <a:avLst/>
                  <a:gdLst>
                    <a:gd name="connsiteX0" fmla="*/ 250 w 14287"/>
                    <a:gd name="connsiteY0" fmla="*/ 350136 h 350044"/>
                    <a:gd name="connsiteX1" fmla="*/ 250 w 14287"/>
                    <a:gd name="connsiteY1" fmla="*/ 92 h 3500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4287" h="350044">
                      <a:moveTo>
                        <a:pt x="250" y="350136"/>
                      </a:moveTo>
                      <a:lnTo>
                        <a:pt x="250" y="92"/>
                      </a:lnTo>
                    </a:path>
                  </a:pathLst>
                </a:custGeom>
                <a:noFill/>
                <a:ln w="28547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8" name="Figura a mano libera: forma 27">
                  <a:extLst>
                    <a:ext uri="{FF2B5EF4-FFF2-40B4-BE49-F238E27FC236}">
                      <a16:creationId xmlns:a16="http://schemas.microsoft.com/office/drawing/2014/main" id="{F8C8C26D-DD1A-443B-A717-63989E875EFD}"/>
                    </a:ext>
                  </a:extLst>
                </p:cNvPr>
                <p:cNvSpPr/>
                <p:nvPr/>
              </p:nvSpPr>
              <p:spPr>
                <a:xfrm rot="10800000" flipV="1">
                  <a:off x="2938133" y="2817297"/>
                  <a:ext cx="300024" cy="14287"/>
                </a:xfrm>
                <a:custGeom>
                  <a:avLst/>
                  <a:gdLst>
                    <a:gd name="connsiteX0" fmla="*/ 300288 w 300024"/>
                    <a:gd name="connsiteY0" fmla="*/ 92 h 14287"/>
                    <a:gd name="connsiteX1" fmla="*/ 264 w 300024"/>
                    <a:gd name="connsiteY1" fmla="*/ 92 h 142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300024" h="14287">
                      <a:moveTo>
                        <a:pt x="300288" y="92"/>
                      </a:moveTo>
                      <a:lnTo>
                        <a:pt x="264" y="92"/>
                      </a:lnTo>
                    </a:path>
                  </a:pathLst>
                </a:custGeom>
                <a:noFill/>
                <a:ln w="28547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9" name="Figura a mano libera: forma 28">
                  <a:extLst>
                    <a:ext uri="{FF2B5EF4-FFF2-40B4-BE49-F238E27FC236}">
                      <a16:creationId xmlns:a16="http://schemas.microsoft.com/office/drawing/2014/main" id="{F52BBD43-4B49-4518-BEE4-A3EC4AAEF40F}"/>
                    </a:ext>
                  </a:extLst>
                </p:cNvPr>
                <p:cNvSpPr/>
                <p:nvPr/>
              </p:nvSpPr>
              <p:spPr>
                <a:xfrm rot="10800000" flipV="1">
                  <a:off x="2863127" y="2567266"/>
                  <a:ext cx="14287" cy="500062"/>
                </a:xfrm>
                <a:custGeom>
                  <a:avLst/>
                  <a:gdLst>
                    <a:gd name="connsiteX0" fmla="*/ 244 w 14287"/>
                    <a:gd name="connsiteY0" fmla="*/ 92 h 500062"/>
                    <a:gd name="connsiteX1" fmla="*/ 244 w 14287"/>
                    <a:gd name="connsiteY1" fmla="*/ 500154 h 5000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4287" h="500062">
                      <a:moveTo>
                        <a:pt x="244" y="92"/>
                      </a:moveTo>
                      <a:lnTo>
                        <a:pt x="244" y="500154"/>
                      </a:lnTo>
                    </a:path>
                  </a:pathLst>
                </a:custGeom>
                <a:noFill/>
                <a:ln w="28547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30" name="Figura a mano libera: forma 29">
                <a:extLst>
                  <a:ext uri="{FF2B5EF4-FFF2-40B4-BE49-F238E27FC236}">
                    <a16:creationId xmlns:a16="http://schemas.microsoft.com/office/drawing/2014/main" id="{A5CC8F63-6E3E-4999-8CFF-22BEF318BD47}"/>
                  </a:ext>
                </a:extLst>
              </p:cNvPr>
              <p:cNvSpPr/>
              <p:nvPr/>
            </p:nvSpPr>
            <p:spPr>
              <a:xfrm rot="10800000" flipV="1">
                <a:off x="2555286" y="2927516"/>
                <a:ext cx="112752" cy="179615"/>
              </a:xfrm>
              <a:custGeom>
                <a:avLst/>
                <a:gdLst>
                  <a:gd name="connsiteX0" fmla="*/ 112972 w 112752"/>
                  <a:gd name="connsiteY0" fmla="*/ 89863 h 179615"/>
                  <a:gd name="connsiteX1" fmla="*/ 220 w 112752"/>
                  <a:gd name="connsiteY1" fmla="*/ 56 h 179615"/>
                  <a:gd name="connsiteX2" fmla="*/ 220 w 112752"/>
                  <a:gd name="connsiteY2" fmla="*/ 179671 h 1796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2752" h="179615">
                    <a:moveTo>
                      <a:pt x="112972" y="89863"/>
                    </a:moveTo>
                    <a:lnTo>
                      <a:pt x="220" y="56"/>
                    </a:lnTo>
                    <a:lnTo>
                      <a:pt x="220" y="179671"/>
                    </a:lnTo>
                    <a:close/>
                  </a:path>
                </a:pathLst>
              </a:custGeom>
              <a:solidFill>
                <a:srgbClr val="000000"/>
              </a:solidFill>
              <a:ln w="49958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1" name="Figura a mano libera: forma 30">
              <a:extLst>
                <a:ext uri="{FF2B5EF4-FFF2-40B4-BE49-F238E27FC236}">
                  <a16:creationId xmlns:a16="http://schemas.microsoft.com/office/drawing/2014/main" id="{8D6050D0-2837-41AE-91F9-A3430680410A}"/>
                </a:ext>
              </a:extLst>
            </p:cNvPr>
            <p:cNvSpPr/>
            <p:nvPr/>
          </p:nvSpPr>
          <p:spPr>
            <a:xfrm>
              <a:off x="3238156" y="2817289"/>
              <a:ext cx="516321" cy="14287"/>
            </a:xfrm>
            <a:custGeom>
              <a:avLst/>
              <a:gdLst>
                <a:gd name="connsiteX0" fmla="*/ 0 w 516321"/>
                <a:gd name="connsiteY0" fmla="*/ 0 h 14287"/>
                <a:gd name="connsiteX1" fmla="*/ 516322 w 516321"/>
                <a:gd name="connsiteY1" fmla="*/ 0 h 14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6321" h="14287">
                  <a:moveTo>
                    <a:pt x="0" y="0"/>
                  </a:moveTo>
                  <a:lnTo>
                    <a:pt x="516322" y="0"/>
                  </a:lnTo>
                </a:path>
              </a:pathLst>
            </a:custGeom>
            <a:solidFill>
              <a:srgbClr val="00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2" name="Figura a mano libera: forma 31">
              <a:extLst>
                <a:ext uri="{FF2B5EF4-FFF2-40B4-BE49-F238E27FC236}">
                  <a16:creationId xmlns:a16="http://schemas.microsoft.com/office/drawing/2014/main" id="{79FE688F-838C-432C-AD94-5A59C58605B8}"/>
                </a:ext>
              </a:extLst>
            </p:cNvPr>
            <p:cNvSpPr/>
            <p:nvPr/>
          </p:nvSpPr>
          <p:spPr>
            <a:xfrm>
              <a:off x="2538069" y="3317351"/>
              <a:ext cx="14287" cy="224699"/>
            </a:xfrm>
            <a:custGeom>
              <a:avLst/>
              <a:gdLst>
                <a:gd name="connsiteX0" fmla="*/ 0 w 14287"/>
                <a:gd name="connsiteY0" fmla="*/ 0 h 224699"/>
                <a:gd name="connsiteX1" fmla="*/ 0 w 14287"/>
                <a:gd name="connsiteY1" fmla="*/ 224700 h 2246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287" h="224699">
                  <a:moveTo>
                    <a:pt x="0" y="0"/>
                  </a:moveTo>
                  <a:lnTo>
                    <a:pt x="0" y="224700"/>
                  </a:lnTo>
                </a:path>
              </a:pathLst>
            </a:custGeom>
            <a:solidFill>
              <a:srgbClr val="00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3" name="Figura a mano libera: forma 32">
              <a:extLst>
                <a:ext uri="{FF2B5EF4-FFF2-40B4-BE49-F238E27FC236}">
                  <a16:creationId xmlns:a16="http://schemas.microsoft.com/office/drawing/2014/main" id="{B07AC960-7D1E-4BC1-A14D-AC700A3E0FA4}"/>
                </a:ext>
              </a:extLst>
            </p:cNvPr>
            <p:cNvSpPr/>
            <p:nvPr/>
          </p:nvSpPr>
          <p:spPr>
            <a:xfrm>
              <a:off x="4454566" y="3317351"/>
              <a:ext cx="14287" cy="224699"/>
            </a:xfrm>
            <a:custGeom>
              <a:avLst/>
              <a:gdLst>
                <a:gd name="connsiteX0" fmla="*/ 0 w 14287"/>
                <a:gd name="connsiteY0" fmla="*/ 0 h 224699"/>
                <a:gd name="connsiteX1" fmla="*/ 0 w 14287"/>
                <a:gd name="connsiteY1" fmla="*/ 224700 h 2246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287" h="224699">
                  <a:moveTo>
                    <a:pt x="0" y="0"/>
                  </a:moveTo>
                  <a:lnTo>
                    <a:pt x="0" y="224700"/>
                  </a:lnTo>
                </a:path>
              </a:pathLst>
            </a:custGeom>
            <a:solidFill>
              <a:srgbClr val="00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4" name="Figura a mano libera: forma 33">
              <a:extLst>
                <a:ext uri="{FF2B5EF4-FFF2-40B4-BE49-F238E27FC236}">
                  <a16:creationId xmlns:a16="http://schemas.microsoft.com/office/drawing/2014/main" id="{4768527B-E216-45C7-853E-698B028D539B}"/>
                </a:ext>
              </a:extLst>
            </p:cNvPr>
            <p:cNvSpPr/>
            <p:nvPr/>
          </p:nvSpPr>
          <p:spPr>
            <a:xfrm>
              <a:off x="2538069" y="3542051"/>
              <a:ext cx="1916496" cy="14287"/>
            </a:xfrm>
            <a:custGeom>
              <a:avLst/>
              <a:gdLst>
                <a:gd name="connsiteX0" fmla="*/ 0 w 1916496"/>
                <a:gd name="connsiteY0" fmla="*/ 0 h 14287"/>
                <a:gd name="connsiteX1" fmla="*/ 1916497 w 1916496"/>
                <a:gd name="connsiteY1" fmla="*/ 0 h 14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916496" h="14287">
                  <a:moveTo>
                    <a:pt x="0" y="0"/>
                  </a:moveTo>
                  <a:lnTo>
                    <a:pt x="1916497" y="0"/>
                  </a:lnTo>
                </a:path>
              </a:pathLst>
            </a:custGeom>
            <a:solidFill>
              <a:srgbClr val="00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5" name="Figura a mano libera: forma 34">
              <a:extLst>
                <a:ext uri="{FF2B5EF4-FFF2-40B4-BE49-F238E27FC236}">
                  <a16:creationId xmlns:a16="http://schemas.microsoft.com/office/drawing/2014/main" id="{885A8DA2-25B7-4705-AAE7-D5B120E8429D}"/>
                </a:ext>
              </a:extLst>
            </p:cNvPr>
            <p:cNvSpPr/>
            <p:nvPr/>
          </p:nvSpPr>
          <p:spPr>
            <a:xfrm>
              <a:off x="2538069" y="1863832"/>
              <a:ext cx="822760" cy="953456"/>
            </a:xfrm>
            <a:custGeom>
              <a:avLst/>
              <a:gdLst>
                <a:gd name="connsiteX0" fmla="*/ 0 w 822760"/>
                <a:gd name="connsiteY0" fmla="*/ 0 h 953456"/>
                <a:gd name="connsiteX1" fmla="*/ 0 w 822760"/>
                <a:gd name="connsiteY1" fmla="*/ 453397 h 953456"/>
                <a:gd name="connsiteX2" fmla="*/ 822760 w 822760"/>
                <a:gd name="connsiteY2" fmla="*/ 453397 h 953456"/>
                <a:gd name="connsiteX3" fmla="*/ 822760 w 822760"/>
                <a:gd name="connsiteY3" fmla="*/ 953456 h 9534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22760" h="953456">
                  <a:moveTo>
                    <a:pt x="0" y="0"/>
                  </a:moveTo>
                  <a:lnTo>
                    <a:pt x="0" y="453397"/>
                  </a:lnTo>
                  <a:lnTo>
                    <a:pt x="822760" y="453397"/>
                  </a:lnTo>
                  <a:lnTo>
                    <a:pt x="822760" y="953456"/>
                  </a:lnTo>
                </a:path>
              </a:pathLst>
            </a:custGeom>
            <a:noFill/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6" name="Figura a mano libera: forma 35">
              <a:extLst>
                <a:ext uri="{FF2B5EF4-FFF2-40B4-BE49-F238E27FC236}">
                  <a16:creationId xmlns:a16="http://schemas.microsoft.com/office/drawing/2014/main" id="{1785FCD0-F7B4-46B9-826E-1048FD99B100}"/>
                </a:ext>
              </a:extLst>
            </p:cNvPr>
            <p:cNvSpPr/>
            <p:nvPr/>
          </p:nvSpPr>
          <p:spPr>
            <a:xfrm>
              <a:off x="3309051" y="2765497"/>
              <a:ext cx="103584" cy="103584"/>
            </a:xfrm>
            <a:custGeom>
              <a:avLst/>
              <a:gdLst>
                <a:gd name="connsiteX0" fmla="*/ 103584 w 103584"/>
                <a:gd name="connsiteY0" fmla="*/ 51792 h 103584"/>
                <a:gd name="connsiteX1" fmla="*/ 51792 w 103584"/>
                <a:gd name="connsiteY1" fmla="*/ 103584 h 103584"/>
                <a:gd name="connsiteX2" fmla="*/ 0 w 103584"/>
                <a:gd name="connsiteY2" fmla="*/ 51792 h 103584"/>
                <a:gd name="connsiteX3" fmla="*/ 51792 w 103584"/>
                <a:gd name="connsiteY3" fmla="*/ 0 h 103584"/>
                <a:gd name="connsiteX4" fmla="*/ 103584 w 103584"/>
                <a:gd name="connsiteY4" fmla="*/ 51792 h 1035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3584" h="103584">
                  <a:moveTo>
                    <a:pt x="103584" y="51792"/>
                  </a:moveTo>
                  <a:cubicBezTo>
                    <a:pt x="103584" y="80396"/>
                    <a:pt x="80396" y="103584"/>
                    <a:pt x="51792" y="103584"/>
                  </a:cubicBezTo>
                  <a:cubicBezTo>
                    <a:pt x="23188" y="103584"/>
                    <a:pt x="0" y="80396"/>
                    <a:pt x="0" y="51792"/>
                  </a:cubicBezTo>
                  <a:cubicBezTo>
                    <a:pt x="0" y="23188"/>
                    <a:pt x="23188" y="0"/>
                    <a:pt x="51792" y="0"/>
                  </a:cubicBezTo>
                  <a:cubicBezTo>
                    <a:pt x="80396" y="0"/>
                    <a:pt x="103584" y="23188"/>
                    <a:pt x="103584" y="51792"/>
                  </a:cubicBezTo>
                  <a:close/>
                </a:path>
              </a:pathLst>
            </a:custGeom>
            <a:solidFill>
              <a:srgbClr val="000000"/>
            </a:solidFill>
            <a:ln w="49959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7" name="Figura a mano libera: forma 36">
              <a:extLst>
                <a:ext uri="{FF2B5EF4-FFF2-40B4-BE49-F238E27FC236}">
                  <a16:creationId xmlns:a16="http://schemas.microsoft.com/office/drawing/2014/main" id="{EF08A519-36F6-4244-A463-62073CC004F0}"/>
                </a:ext>
              </a:extLst>
            </p:cNvPr>
            <p:cNvSpPr/>
            <p:nvPr/>
          </p:nvSpPr>
          <p:spPr>
            <a:xfrm>
              <a:off x="2486277" y="2265437"/>
              <a:ext cx="103584" cy="103584"/>
            </a:xfrm>
            <a:custGeom>
              <a:avLst/>
              <a:gdLst>
                <a:gd name="connsiteX0" fmla="*/ 103584 w 103584"/>
                <a:gd name="connsiteY0" fmla="*/ 51792 h 103584"/>
                <a:gd name="connsiteX1" fmla="*/ 51792 w 103584"/>
                <a:gd name="connsiteY1" fmla="*/ 103584 h 103584"/>
                <a:gd name="connsiteX2" fmla="*/ 0 w 103584"/>
                <a:gd name="connsiteY2" fmla="*/ 51792 h 103584"/>
                <a:gd name="connsiteX3" fmla="*/ 51792 w 103584"/>
                <a:gd name="connsiteY3" fmla="*/ 0 h 103584"/>
                <a:gd name="connsiteX4" fmla="*/ 103584 w 103584"/>
                <a:gd name="connsiteY4" fmla="*/ 51792 h 1035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3584" h="103584">
                  <a:moveTo>
                    <a:pt x="103584" y="51792"/>
                  </a:moveTo>
                  <a:cubicBezTo>
                    <a:pt x="103584" y="80396"/>
                    <a:pt x="80396" y="103584"/>
                    <a:pt x="51792" y="103584"/>
                  </a:cubicBezTo>
                  <a:cubicBezTo>
                    <a:pt x="23188" y="103584"/>
                    <a:pt x="0" y="80396"/>
                    <a:pt x="0" y="51792"/>
                  </a:cubicBezTo>
                  <a:cubicBezTo>
                    <a:pt x="0" y="23188"/>
                    <a:pt x="23188" y="0"/>
                    <a:pt x="51792" y="0"/>
                  </a:cubicBezTo>
                  <a:cubicBezTo>
                    <a:pt x="80396" y="0"/>
                    <a:pt x="103584" y="23188"/>
                    <a:pt x="103584" y="51792"/>
                  </a:cubicBezTo>
                  <a:close/>
                </a:path>
              </a:pathLst>
            </a:custGeom>
            <a:solidFill>
              <a:srgbClr val="000000"/>
            </a:solidFill>
            <a:ln w="49959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38" name="Elemento grafico 10">
              <a:extLst>
                <a:ext uri="{FF2B5EF4-FFF2-40B4-BE49-F238E27FC236}">
                  <a16:creationId xmlns:a16="http://schemas.microsoft.com/office/drawing/2014/main" id="{EB0B9F6A-DB4A-4A1D-870A-8C42EB7FFFC9}"/>
                </a:ext>
              </a:extLst>
            </p:cNvPr>
            <p:cNvGrpSpPr/>
            <p:nvPr/>
          </p:nvGrpSpPr>
          <p:grpSpPr>
            <a:xfrm>
              <a:off x="3282380" y="3542052"/>
              <a:ext cx="380527" cy="353360"/>
              <a:chOff x="3282380" y="3542052"/>
              <a:chExt cx="380527" cy="353360"/>
            </a:xfrm>
            <a:solidFill>
              <a:srgbClr val="550000"/>
            </a:solidFill>
          </p:grpSpPr>
          <p:sp>
            <p:nvSpPr>
              <p:cNvPr id="39" name="Figura a mano libera: forma 38">
                <a:extLst>
                  <a:ext uri="{FF2B5EF4-FFF2-40B4-BE49-F238E27FC236}">
                    <a16:creationId xmlns:a16="http://schemas.microsoft.com/office/drawing/2014/main" id="{EBB48D90-B4BF-4EA0-94AA-38067132890B}"/>
                  </a:ext>
                </a:extLst>
              </p:cNvPr>
              <p:cNvSpPr/>
              <p:nvPr/>
            </p:nvSpPr>
            <p:spPr>
              <a:xfrm>
                <a:off x="3496328" y="3542052"/>
                <a:ext cx="14287" cy="212166"/>
              </a:xfrm>
              <a:custGeom>
                <a:avLst/>
                <a:gdLst>
                  <a:gd name="connsiteX0" fmla="*/ 92 w 14287"/>
                  <a:gd name="connsiteY0" fmla="*/ 136 h 212166"/>
                  <a:gd name="connsiteX1" fmla="*/ 92 w 14287"/>
                  <a:gd name="connsiteY1" fmla="*/ 212302 h 2121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212166">
                    <a:moveTo>
                      <a:pt x="92" y="136"/>
                    </a:moveTo>
                    <a:lnTo>
                      <a:pt x="92" y="212302"/>
                    </a:lnTo>
                  </a:path>
                </a:pathLst>
              </a:custGeom>
              <a:solidFill>
                <a:srgbClr val="550000"/>
              </a:solidFill>
              <a:ln w="2854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0" name="Figura a mano libera: forma 39">
                <a:extLst>
                  <a:ext uri="{FF2B5EF4-FFF2-40B4-BE49-F238E27FC236}">
                    <a16:creationId xmlns:a16="http://schemas.microsoft.com/office/drawing/2014/main" id="{41ED24BD-3C2C-476C-B941-3445FE6737AE}"/>
                  </a:ext>
                </a:extLst>
              </p:cNvPr>
              <p:cNvSpPr/>
              <p:nvPr/>
            </p:nvSpPr>
            <p:spPr>
              <a:xfrm>
                <a:off x="3316908" y="3741485"/>
                <a:ext cx="345999" cy="14287"/>
              </a:xfrm>
              <a:custGeom>
                <a:avLst/>
                <a:gdLst>
                  <a:gd name="connsiteX0" fmla="*/ 92 w 345999"/>
                  <a:gd name="connsiteY0" fmla="*/ 141 h 14287"/>
                  <a:gd name="connsiteX1" fmla="*/ 346091 w 345999"/>
                  <a:gd name="connsiteY1" fmla="*/ 141 h 142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45999" h="14287">
                    <a:moveTo>
                      <a:pt x="92" y="141"/>
                    </a:moveTo>
                    <a:lnTo>
                      <a:pt x="346091" y="141"/>
                    </a:lnTo>
                  </a:path>
                </a:pathLst>
              </a:custGeom>
              <a:solidFill>
                <a:srgbClr val="550000"/>
              </a:solidFill>
              <a:ln w="2854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1" name="Figura a mano libera: forma 40">
                <a:extLst>
                  <a:ext uri="{FF2B5EF4-FFF2-40B4-BE49-F238E27FC236}">
                    <a16:creationId xmlns:a16="http://schemas.microsoft.com/office/drawing/2014/main" id="{71ADE8AB-87A5-4A78-B39E-A6F6E9A5900D}"/>
                  </a:ext>
                </a:extLst>
              </p:cNvPr>
              <p:cNvSpPr/>
              <p:nvPr/>
            </p:nvSpPr>
            <p:spPr>
              <a:xfrm>
                <a:off x="3282380" y="3754219"/>
                <a:ext cx="71544" cy="141193"/>
              </a:xfrm>
              <a:custGeom>
                <a:avLst/>
                <a:gdLst>
                  <a:gd name="connsiteX0" fmla="*/ 71627 w 71544"/>
                  <a:gd name="connsiteY0" fmla="*/ 145 h 141193"/>
                  <a:gd name="connsiteX1" fmla="*/ 83 w 71544"/>
                  <a:gd name="connsiteY1" fmla="*/ 141339 h 1411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1544" h="141193">
                    <a:moveTo>
                      <a:pt x="71627" y="145"/>
                    </a:moveTo>
                    <a:lnTo>
                      <a:pt x="83" y="141339"/>
                    </a:lnTo>
                  </a:path>
                </a:pathLst>
              </a:custGeom>
              <a:solidFill>
                <a:srgbClr val="550000"/>
              </a:solidFill>
              <a:ln w="2854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2" name="Figura a mano libera: forma 41">
                <a:extLst>
                  <a:ext uri="{FF2B5EF4-FFF2-40B4-BE49-F238E27FC236}">
                    <a16:creationId xmlns:a16="http://schemas.microsoft.com/office/drawing/2014/main" id="{02DE56BE-6D55-4132-BB71-48AA8F0BA9F9}"/>
                  </a:ext>
                </a:extLst>
              </p:cNvPr>
              <p:cNvSpPr/>
              <p:nvPr/>
            </p:nvSpPr>
            <p:spPr>
              <a:xfrm>
                <a:off x="3381443" y="3754219"/>
                <a:ext cx="71544" cy="141193"/>
              </a:xfrm>
              <a:custGeom>
                <a:avLst/>
                <a:gdLst>
                  <a:gd name="connsiteX0" fmla="*/ 71632 w 71544"/>
                  <a:gd name="connsiteY0" fmla="*/ 145 h 141193"/>
                  <a:gd name="connsiteX1" fmla="*/ 88 w 71544"/>
                  <a:gd name="connsiteY1" fmla="*/ 141339 h 1411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1544" h="141193">
                    <a:moveTo>
                      <a:pt x="71632" y="145"/>
                    </a:moveTo>
                    <a:lnTo>
                      <a:pt x="88" y="141339"/>
                    </a:lnTo>
                  </a:path>
                </a:pathLst>
              </a:custGeom>
              <a:solidFill>
                <a:srgbClr val="550000"/>
              </a:solidFill>
              <a:ln w="2854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3" name="Figura a mano libera: forma 42">
                <a:extLst>
                  <a:ext uri="{FF2B5EF4-FFF2-40B4-BE49-F238E27FC236}">
                    <a16:creationId xmlns:a16="http://schemas.microsoft.com/office/drawing/2014/main" id="{E811ADB5-4816-4761-8FB7-93DF7CF04913}"/>
                  </a:ext>
                </a:extLst>
              </p:cNvPr>
              <p:cNvSpPr/>
              <p:nvPr/>
            </p:nvSpPr>
            <p:spPr>
              <a:xfrm>
                <a:off x="3480511" y="3754219"/>
                <a:ext cx="71539" cy="141193"/>
              </a:xfrm>
              <a:custGeom>
                <a:avLst/>
                <a:gdLst>
                  <a:gd name="connsiteX0" fmla="*/ 71633 w 71539"/>
                  <a:gd name="connsiteY0" fmla="*/ 145 h 141193"/>
                  <a:gd name="connsiteX1" fmla="*/ 93 w 71539"/>
                  <a:gd name="connsiteY1" fmla="*/ 141339 h 1411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1539" h="141193">
                    <a:moveTo>
                      <a:pt x="71633" y="145"/>
                    </a:moveTo>
                    <a:lnTo>
                      <a:pt x="93" y="141339"/>
                    </a:lnTo>
                  </a:path>
                </a:pathLst>
              </a:custGeom>
              <a:solidFill>
                <a:srgbClr val="550000"/>
              </a:solidFill>
              <a:ln w="2854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4" name="Figura a mano libera: forma 43">
                <a:extLst>
                  <a:ext uri="{FF2B5EF4-FFF2-40B4-BE49-F238E27FC236}">
                    <a16:creationId xmlns:a16="http://schemas.microsoft.com/office/drawing/2014/main" id="{41A98BD7-4280-4314-BFD4-2BC3A82A97B4}"/>
                  </a:ext>
                </a:extLst>
              </p:cNvPr>
              <p:cNvSpPr/>
              <p:nvPr/>
            </p:nvSpPr>
            <p:spPr>
              <a:xfrm>
                <a:off x="3579574" y="3754219"/>
                <a:ext cx="71544" cy="141193"/>
              </a:xfrm>
              <a:custGeom>
                <a:avLst/>
                <a:gdLst>
                  <a:gd name="connsiteX0" fmla="*/ 71643 w 71544"/>
                  <a:gd name="connsiteY0" fmla="*/ 145 h 141193"/>
                  <a:gd name="connsiteX1" fmla="*/ 98 w 71544"/>
                  <a:gd name="connsiteY1" fmla="*/ 141339 h 1411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1544" h="141193">
                    <a:moveTo>
                      <a:pt x="71643" y="145"/>
                    </a:moveTo>
                    <a:lnTo>
                      <a:pt x="98" y="141339"/>
                    </a:lnTo>
                  </a:path>
                </a:pathLst>
              </a:custGeom>
              <a:solidFill>
                <a:srgbClr val="550000"/>
              </a:solidFill>
              <a:ln w="2854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45" name="Figura a mano libera: forma 44">
              <a:extLst>
                <a:ext uri="{FF2B5EF4-FFF2-40B4-BE49-F238E27FC236}">
                  <a16:creationId xmlns:a16="http://schemas.microsoft.com/office/drawing/2014/main" id="{203A5F45-BB97-45F7-9FEE-DD1D8E61E0B9}"/>
                </a:ext>
              </a:extLst>
            </p:cNvPr>
            <p:cNvSpPr/>
            <p:nvPr/>
          </p:nvSpPr>
          <p:spPr>
            <a:xfrm>
              <a:off x="3444525" y="3490259"/>
              <a:ext cx="103584" cy="103584"/>
            </a:xfrm>
            <a:custGeom>
              <a:avLst/>
              <a:gdLst>
                <a:gd name="connsiteX0" fmla="*/ 103584 w 103584"/>
                <a:gd name="connsiteY0" fmla="*/ 51792 h 103584"/>
                <a:gd name="connsiteX1" fmla="*/ 51792 w 103584"/>
                <a:gd name="connsiteY1" fmla="*/ 103584 h 103584"/>
                <a:gd name="connsiteX2" fmla="*/ 0 w 103584"/>
                <a:gd name="connsiteY2" fmla="*/ 51792 h 103584"/>
                <a:gd name="connsiteX3" fmla="*/ 51792 w 103584"/>
                <a:gd name="connsiteY3" fmla="*/ 0 h 103584"/>
                <a:gd name="connsiteX4" fmla="*/ 103584 w 103584"/>
                <a:gd name="connsiteY4" fmla="*/ 51792 h 1035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3584" h="103584">
                  <a:moveTo>
                    <a:pt x="103584" y="51792"/>
                  </a:moveTo>
                  <a:cubicBezTo>
                    <a:pt x="103584" y="80396"/>
                    <a:pt x="80396" y="103584"/>
                    <a:pt x="51792" y="103584"/>
                  </a:cubicBezTo>
                  <a:cubicBezTo>
                    <a:pt x="23188" y="103584"/>
                    <a:pt x="0" y="80396"/>
                    <a:pt x="0" y="51792"/>
                  </a:cubicBezTo>
                  <a:cubicBezTo>
                    <a:pt x="0" y="23188"/>
                    <a:pt x="23188" y="0"/>
                    <a:pt x="51792" y="0"/>
                  </a:cubicBezTo>
                  <a:cubicBezTo>
                    <a:pt x="80396" y="0"/>
                    <a:pt x="103584" y="23188"/>
                    <a:pt x="103584" y="51792"/>
                  </a:cubicBezTo>
                  <a:close/>
                </a:path>
              </a:pathLst>
            </a:custGeom>
            <a:solidFill>
              <a:srgbClr val="000000"/>
            </a:solidFill>
            <a:ln w="49959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6" name="Figura a mano libera: forma 45">
              <a:extLst>
                <a:ext uri="{FF2B5EF4-FFF2-40B4-BE49-F238E27FC236}">
                  <a16:creationId xmlns:a16="http://schemas.microsoft.com/office/drawing/2014/main" id="{C2B90666-BF87-46DF-B1C5-E90E5D22F2FC}"/>
                </a:ext>
              </a:extLst>
            </p:cNvPr>
            <p:cNvSpPr/>
            <p:nvPr/>
          </p:nvSpPr>
          <p:spPr>
            <a:xfrm>
              <a:off x="4454566" y="1833457"/>
              <a:ext cx="14287" cy="483772"/>
            </a:xfrm>
            <a:custGeom>
              <a:avLst/>
              <a:gdLst>
                <a:gd name="connsiteX0" fmla="*/ 0 w 14287"/>
                <a:gd name="connsiteY0" fmla="*/ 483772 h 483772"/>
                <a:gd name="connsiteX1" fmla="*/ 0 w 14287"/>
                <a:gd name="connsiteY1" fmla="*/ 0 h 4837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287" h="483772">
                  <a:moveTo>
                    <a:pt x="0" y="483772"/>
                  </a:moveTo>
                  <a:lnTo>
                    <a:pt x="0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7" name="CasellaDiTesto 46">
              <a:extLst>
                <a:ext uri="{FF2B5EF4-FFF2-40B4-BE49-F238E27FC236}">
                  <a16:creationId xmlns:a16="http://schemas.microsoft.com/office/drawing/2014/main" id="{E33B51A7-0205-49E9-9EBD-55385563C61F}"/>
                </a:ext>
              </a:extLst>
            </p:cNvPr>
            <p:cNvSpPr txBox="1"/>
            <p:nvPr/>
          </p:nvSpPr>
          <p:spPr>
            <a:xfrm>
              <a:off x="2657516" y="3059167"/>
              <a:ext cx="517173" cy="54942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36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</a:t>
              </a:r>
              <a:r>
                <a:rPr lang="en-US" sz="2367" spc="0" baseline="-2534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48" name="CasellaDiTesto 47">
              <a:extLst>
                <a:ext uri="{FF2B5EF4-FFF2-40B4-BE49-F238E27FC236}">
                  <a16:creationId xmlns:a16="http://schemas.microsoft.com/office/drawing/2014/main" id="{264F2FB4-BC3B-4430-86AF-E2E4569C032C}"/>
                </a:ext>
              </a:extLst>
            </p:cNvPr>
            <p:cNvSpPr txBox="1"/>
            <p:nvPr/>
          </p:nvSpPr>
          <p:spPr>
            <a:xfrm>
              <a:off x="3793378" y="3067273"/>
              <a:ext cx="517173" cy="54942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36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</a:t>
              </a:r>
              <a:r>
                <a:rPr lang="en-US" sz="2367" spc="0" baseline="-2534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  <p:grpSp>
          <p:nvGrpSpPr>
            <p:cNvPr id="49" name="Elemento grafico 10">
              <a:extLst>
                <a:ext uri="{FF2B5EF4-FFF2-40B4-BE49-F238E27FC236}">
                  <a16:creationId xmlns:a16="http://schemas.microsoft.com/office/drawing/2014/main" id="{6F06F88E-5E14-434D-A0C3-8253C4D21BCE}"/>
                </a:ext>
              </a:extLst>
            </p:cNvPr>
            <p:cNvGrpSpPr/>
            <p:nvPr/>
          </p:nvGrpSpPr>
          <p:grpSpPr>
            <a:xfrm>
              <a:off x="5070453" y="2324040"/>
              <a:ext cx="528251" cy="800996"/>
              <a:chOff x="5070453" y="2324040"/>
              <a:chExt cx="528251" cy="800996"/>
            </a:xfrm>
            <a:noFill/>
          </p:grpSpPr>
          <p:sp>
            <p:nvSpPr>
              <p:cNvPr id="50" name="Figura a mano libera: forma 49">
                <a:extLst>
                  <a:ext uri="{FF2B5EF4-FFF2-40B4-BE49-F238E27FC236}">
                    <a16:creationId xmlns:a16="http://schemas.microsoft.com/office/drawing/2014/main" id="{61674103-D371-4101-9844-0C0975F002D2}"/>
                  </a:ext>
                </a:extLst>
              </p:cNvPr>
              <p:cNvSpPr/>
              <p:nvPr/>
            </p:nvSpPr>
            <p:spPr>
              <a:xfrm>
                <a:off x="5070453" y="2457540"/>
                <a:ext cx="528251" cy="533996"/>
              </a:xfrm>
              <a:custGeom>
                <a:avLst/>
                <a:gdLst>
                  <a:gd name="connsiteX0" fmla="*/ 528493 w 528251"/>
                  <a:gd name="connsiteY0" fmla="*/ 267085 h 533996"/>
                  <a:gd name="connsiteX1" fmla="*/ 264367 w 528251"/>
                  <a:gd name="connsiteY1" fmla="*/ 534084 h 533996"/>
                  <a:gd name="connsiteX2" fmla="*/ 242 w 528251"/>
                  <a:gd name="connsiteY2" fmla="*/ 267085 h 533996"/>
                  <a:gd name="connsiteX3" fmla="*/ 264367 w 528251"/>
                  <a:gd name="connsiteY3" fmla="*/ 87 h 533996"/>
                  <a:gd name="connsiteX4" fmla="*/ 528493 w 528251"/>
                  <a:gd name="connsiteY4" fmla="*/ 267085 h 5339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28251" h="533996">
                    <a:moveTo>
                      <a:pt x="528493" y="267085"/>
                    </a:moveTo>
                    <a:cubicBezTo>
                      <a:pt x="528493" y="414545"/>
                      <a:pt x="410240" y="534084"/>
                      <a:pt x="264367" y="534084"/>
                    </a:cubicBezTo>
                    <a:cubicBezTo>
                      <a:pt x="118495" y="534084"/>
                      <a:pt x="242" y="414545"/>
                      <a:pt x="242" y="267085"/>
                    </a:cubicBezTo>
                    <a:cubicBezTo>
                      <a:pt x="242" y="119626"/>
                      <a:pt x="118495" y="87"/>
                      <a:pt x="264367" y="87"/>
                    </a:cubicBezTo>
                    <a:cubicBezTo>
                      <a:pt x="410240" y="87"/>
                      <a:pt x="528493" y="119626"/>
                      <a:pt x="528493" y="267085"/>
                    </a:cubicBezTo>
                    <a:close/>
                  </a:path>
                </a:pathLst>
              </a:custGeom>
              <a:noFill/>
              <a:ln w="28548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1" name="Figura a mano libera: forma 50">
                <a:extLst>
                  <a:ext uri="{FF2B5EF4-FFF2-40B4-BE49-F238E27FC236}">
                    <a16:creationId xmlns:a16="http://schemas.microsoft.com/office/drawing/2014/main" id="{B3F34835-84FC-4930-ABF6-8965ECEBFF90}"/>
                  </a:ext>
                </a:extLst>
              </p:cNvPr>
              <p:cNvSpPr/>
              <p:nvPr/>
            </p:nvSpPr>
            <p:spPr>
              <a:xfrm>
                <a:off x="5334579" y="2991535"/>
                <a:ext cx="14287" cy="133501"/>
              </a:xfrm>
              <a:custGeom>
                <a:avLst/>
                <a:gdLst>
                  <a:gd name="connsiteX0" fmla="*/ 241 w 14287"/>
                  <a:gd name="connsiteY0" fmla="*/ 104 h 133501"/>
                  <a:gd name="connsiteX1" fmla="*/ 241 w 14287"/>
                  <a:gd name="connsiteY1" fmla="*/ 133605 h 1335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133501">
                    <a:moveTo>
                      <a:pt x="241" y="104"/>
                    </a:moveTo>
                    <a:lnTo>
                      <a:pt x="241" y="133605"/>
                    </a:lnTo>
                  </a:path>
                </a:pathLst>
              </a:custGeom>
              <a:noFill/>
              <a:ln w="2854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2" name="Figura a mano libera: forma 51">
                <a:extLst>
                  <a:ext uri="{FF2B5EF4-FFF2-40B4-BE49-F238E27FC236}">
                    <a16:creationId xmlns:a16="http://schemas.microsoft.com/office/drawing/2014/main" id="{01AB763A-A8AE-435D-B16B-3328A2B79A6A}"/>
                  </a:ext>
                </a:extLst>
              </p:cNvPr>
              <p:cNvSpPr/>
              <p:nvPr/>
            </p:nvSpPr>
            <p:spPr>
              <a:xfrm>
                <a:off x="5334579" y="2324040"/>
                <a:ext cx="14287" cy="133499"/>
              </a:xfrm>
              <a:custGeom>
                <a:avLst/>
                <a:gdLst>
                  <a:gd name="connsiteX0" fmla="*/ 241 w 14287"/>
                  <a:gd name="connsiteY0" fmla="*/ 133569 h 133499"/>
                  <a:gd name="connsiteX1" fmla="*/ 241 w 14287"/>
                  <a:gd name="connsiteY1" fmla="*/ 70 h 1334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133499">
                    <a:moveTo>
                      <a:pt x="241" y="133569"/>
                    </a:moveTo>
                    <a:lnTo>
                      <a:pt x="241" y="70"/>
                    </a:lnTo>
                  </a:path>
                </a:pathLst>
              </a:custGeom>
              <a:noFill/>
              <a:ln w="2854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3" name="Figura a mano libera: forma 52">
                <a:extLst>
                  <a:ext uri="{FF2B5EF4-FFF2-40B4-BE49-F238E27FC236}">
                    <a16:creationId xmlns:a16="http://schemas.microsoft.com/office/drawing/2014/main" id="{D9A4028B-D854-418A-88AA-89BBECC0CB2F}"/>
                  </a:ext>
                </a:extLst>
              </p:cNvPr>
              <p:cNvSpPr/>
              <p:nvPr/>
            </p:nvSpPr>
            <p:spPr>
              <a:xfrm>
                <a:off x="5260042" y="2588971"/>
                <a:ext cx="149074" cy="14287"/>
              </a:xfrm>
              <a:custGeom>
                <a:avLst/>
                <a:gdLst>
                  <a:gd name="connsiteX0" fmla="*/ 149316 w 149074"/>
                  <a:gd name="connsiteY0" fmla="*/ 80 h 14287"/>
                  <a:gd name="connsiteX1" fmla="*/ 241 w 149074"/>
                  <a:gd name="connsiteY1" fmla="*/ 80 h 142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9074" h="14287">
                    <a:moveTo>
                      <a:pt x="149316" y="80"/>
                    </a:moveTo>
                    <a:lnTo>
                      <a:pt x="241" y="80"/>
                    </a:lnTo>
                  </a:path>
                </a:pathLst>
              </a:custGeom>
              <a:noFill/>
              <a:ln w="2854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4" name="Figura a mano libera: forma 53">
                <a:extLst>
                  <a:ext uri="{FF2B5EF4-FFF2-40B4-BE49-F238E27FC236}">
                    <a16:creationId xmlns:a16="http://schemas.microsoft.com/office/drawing/2014/main" id="{4810BB77-3DEC-4BE9-828E-886F6C34EF82}"/>
                  </a:ext>
                </a:extLst>
              </p:cNvPr>
              <p:cNvSpPr/>
              <p:nvPr/>
            </p:nvSpPr>
            <p:spPr>
              <a:xfrm>
                <a:off x="5334579" y="2512418"/>
                <a:ext cx="14287" cy="153104"/>
              </a:xfrm>
              <a:custGeom>
                <a:avLst/>
                <a:gdLst>
                  <a:gd name="connsiteX0" fmla="*/ 241 w 14287"/>
                  <a:gd name="connsiteY0" fmla="*/ 153185 h 153104"/>
                  <a:gd name="connsiteX1" fmla="*/ 241 w 14287"/>
                  <a:gd name="connsiteY1" fmla="*/ 80 h 1531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153104">
                    <a:moveTo>
                      <a:pt x="241" y="153185"/>
                    </a:moveTo>
                    <a:lnTo>
                      <a:pt x="241" y="80"/>
                    </a:lnTo>
                  </a:path>
                </a:pathLst>
              </a:custGeom>
              <a:noFill/>
              <a:ln w="2854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5" name="Figura a mano libera: forma 54">
                <a:extLst>
                  <a:ext uri="{FF2B5EF4-FFF2-40B4-BE49-F238E27FC236}">
                    <a16:creationId xmlns:a16="http://schemas.microsoft.com/office/drawing/2014/main" id="{4E2624D2-4134-40D4-9E61-AEC8FA7FFFC2}"/>
                  </a:ext>
                </a:extLst>
              </p:cNvPr>
              <p:cNvSpPr/>
              <p:nvPr/>
            </p:nvSpPr>
            <p:spPr>
              <a:xfrm>
                <a:off x="5260042" y="2904738"/>
                <a:ext cx="149074" cy="14287"/>
              </a:xfrm>
              <a:custGeom>
                <a:avLst/>
                <a:gdLst>
                  <a:gd name="connsiteX0" fmla="*/ 149316 w 149074"/>
                  <a:gd name="connsiteY0" fmla="*/ 96 h 14287"/>
                  <a:gd name="connsiteX1" fmla="*/ 241 w 149074"/>
                  <a:gd name="connsiteY1" fmla="*/ 96 h 142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9074" h="14287">
                    <a:moveTo>
                      <a:pt x="149316" y="96"/>
                    </a:moveTo>
                    <a:lnTo>
                      <a:pt x="241" y="96"/>
                    </a:lnTo>
                  </a:path>
                </a:pathLst>
              </a:custGeom>
              <a:noFill/>
              <a:ln w="2854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56" name="Elemento grafico 10">
              <a:extLst>
                <a:ext uri="{FF2B5EF4-FFF2-40B4-BE49-F238E27FC236}">
                  <a16:creationId xmlns:a16="http://schemas.microsoft.com/office/drawing/2014/main" id="{8E501289-73C9-411F-9FD7-0797D4B9DFE9}"/>
                </a:ext>
              </a:extLst>
            </p:cNvPr>
            <p:cNvGrpSpPr/>
            <p:nvPr/>
          </p:nvGrpSpPr>
          <p:grpSpPr>
            <a:xfrm>
              <a:off x="1121326" y="2248686"/>
              <a:ext cx="552754" cy="837331"/>
              <a:chOff x="1121326" y="2248686"/>
              <a:chExt cx="552754" cy="837331"/>
            </a:xfrm>
          </p:grpSpPr>
          <p:sp>
            <p:nvSpPr>
              <p:cNvPr id="57" name="Figura a mano libera: forma 56">
                <a:extLst>
                  <a:ext uri="{FF2B5EF4-FFF2-40B4-BE49-F238E27FC236}">
                    <a16:creationId xmlns:a16="http://schemas.microsoft.com/office/drawing/2014/main" id="{F734AAD5-D2F0-4B93-A584-4BFED090A3AA}"/>
                  </a:ext>
                </a:extLst>
              </p:cNvPr>
              <p:cNvSpPr/>
              <p:nvPr/>
            </p:nvSpPr>
            <p:spPr>
              <a:xfrm>
                <a:off x="1121326" y="2388250"/>
                <a:ext cx="552754" cy="558203"/>
              </a:xfrm>
              <a:custGeom>
                <a:avLst/>
                <a:gdLst>
                  <a:gd name="connsiteX0" fmla="*/ 552646 w 552754"/>
                  <a:gd name="connsiteY0" fmla="*/ 279003 h 558203"/>
                  <a:gd name="connsiteX1" fmla="*/ 276268 w 552754"/>
                  <a:gd name="connsiteY1" fmla="*/ 558104 h 558203"/>
                  <a:gd name="connsiteX2" fmla="*/ -109 w 552754"/>
                  <a:gd name="connsiteY2" fmla="*/ 279003 h 558203"/>
                  <a:gd name="connsiteX3" fmla="*/ 276268 w 552754"/>
                  <a:gd name="connsiteY3" fmla="*/ -99 h 558203"/>
                  <a:gd name="connsiteX4" fmla="*/ 552646 w 552754"/>
                  <a:gd name="connsiteY4" fmla="*/ 279003 h 5582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52754" h="558203">
                    <a:moveTo>
                      <a:pt x="552646" y="279003"/>
                    </a:moveTo>
                    <a:cubicBezTo>
                      <a:pt x="552646" y="433146"/>
                      <a:pt x="428907" y="558104"/>
                      <a:pt x="276268" y="558104"/>
                    </a:cubicBezTo>
                    <a:cubicBezTo>
                      <a:pt x="123630" y="558104"/>
                      <a:pt x="-109" y="433146"/>
                      <a:pt x="-109" y="279003"/>
                    </a:cubicBezTo>
                    <a:cubicBezTo>
                      <a:pt x="-109" y="124860"/>
                      <a:pt x="123630" y="-99"/>
                      <a:pt x="276268" y="-99"/>
                    </a:cubicBezTo>
                    <a:cubicBezTo>
                      <a:pt x="428907" y="-99"/>
                      <a:pt x="552646" y="124860"/>
                      <a:pt x="552646" y="279003"/>
                    </a:cubicBezTo>
                    <a:close/>
                  </a:path>
                </a:pathLst>
              </a:custGeom>
              <a:noFill/>
              <a:ln w="28546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8" name="Figura a mano libera: forma 57">
                <a:extLst>
                  <a:ext uri="{FF2B5EF4-FFF2-40B4-BE49-F238E27FC236}">
                    <a16:creationId xmlns:a16="http://schemas.microsoft.com/office/drawing/2014/main" id="{A853343C-AFE7-4DFD-B2F6-CFBB46AFABBB}"/>
                  </a:ext>
                </a:extLst>
              </p:cNvPr>
              <p:cNvSpPr/>
              <p:nvPr/>
            </p:nvSpPr>
            <p:spPr>
              <a:xfrm>
                <a:off x="1397703" y="2946438"/>
                <a:ext cx="14287" cy="139578"/>
              </a:xfrm>
              <a:custGeom>
                <a:avLst/>
                <a:gdLst>
                  <a:gd name="connsiteX0" fmla="*/ -108 w 14287"/>
                  <a:gd name="connsiteY0" fmla="*/ -80 h 139578"/>
                  <a:gd name="connsiteX1" fmla="*/ -108 w 14287"/>
                  <a:gd name="connsiteY1" fmla="*/ 139499 h 139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139578">
                    <a:moveTo>
                      <a:pt x="-108" y="-80"/>
                    </a:moveTo>
                    <a:lnTo>
                      <a:pt x="-108" y="139499"/>
                    </a:lnTo>
                  </a:path>
                </a:pathLst>
              </a:custGeom>
              <a:noFill/>
              <a:ln w="28546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9" name="Figura a mano libera: forma 58">
                <a:extLst>
                  <a:ext uri="{FF2B5EF4-FFF2-40B4-BE49-F238E27FC236}">
                    <a16:creationId xmlns:a16="http://schemas.microsoft.com/office/drawing/2014/main" id="{656AC454-6B39-45FD-92B4-AFD83BCD9C34}"/>
                  </a:ext>
                </a:extLst>
              </p:cNvPr>
              <p:cNvSpPr/>
              <p:nvPr/>
            </p:nvSpPr>
            <p:spPr>
              <a:xfrm>
                <a:off x="1397703" y="2248686"/>
                <a:ext cx="14287" cy="139578"/>
              </a:xfrm>
              <a:custGeom>
                <a:avLst/>
                <a:gdLst>
                  <a:gd name="connsiteX0" fmla="*/ -108 w 14287"/>
                  <a:gd name="connsiteY0" fmla="*/ 139460 h 139578"/>
                  <a:gd name="connsiteX1" fmla="*/ -108 w 14287"/>
                  <a:gd name="connsiteY1" fmla="*/ -119 h 1395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139578">
                    <a:moveTo>
                      <a:pt x="-108" y="139460"/>
                    </a:moveTo>
                    <a:lnTo>
                      <a:pt x="-108" y="-119"/>
                    </a:lnTo>
                  </a:path>
                </a:pathLst>
              </a:custGeom>
              <a:noFill/>
              <a:ln w="28546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0" name="Figura a mano libera: forma 59">
                <a:extLst>
                  <a:ext uri="{FF2B5EF4-FFF2-40B4-BE49-F238E27FC236}">
                    <a16:creationId xmlns:a16="http://schemas.microsoft.com/office/drawing/2014/main" id="{EA84DBFE-8CAF-425F-B6EC-F18D472AEC11}"/>
                  </a:ext>
                </a:extLst>
              </p:cNvPr>
              <p:cNvSpPr/>
              <p:nvPr/>
            </p:nvSpPr>
            <p:spPr>
              <a:xfrm>
                <a:off x="1397703" y="2545264"/>
                <a:ext cx="14287" cy="331420"/>
              </a:xfrm>
              <a:custGeom>
                <a:avLst/>
                <a:gdLst>
                  <a:gd name="connsiteX0" fmla="*/ -108 w 14287"/>
                  <a:gd name="connsiteY0" fmla="*/ 331323 h 331420"/>
                  <a:gd name="connsiteX1" fmla="*/ -108 w 14287"/>
                  <a:gd name="connsiteY1" fmla="*/ -97 h 3314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331420">
                    <a:moveTo>
                      <a:pt x="-108" y="331323"/>
                    </a:moveTo>
                    <a:lnTo>
                      <a:pt x="-108" y="-97"/>
                    </a:lnTo>
                  </a:path>
                </a:pathLst>
              </a:custGeom>
              <a:noFill/>
              <a:ln w="28546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1" name="Figura a mano libera: forma 60">
                <a:extLst>
                  <a:ext uri="{FF2B5EF4-FFF2-40B4-BE49-F238E27FC236}">
                    <a16:creationId xmlns:a16="http://schemas.microsoft.com/office/drawing/2014/main" id="{F55CB194-79FC-4A26-B657-67A099172E2A}"/>
                  </a:ext>
                </a:extLst>
              </p:cNvPr>
              <p:cNvSpPr/>
              <p:nvPr/>
            </p:nvSpPr>
            <p:spPr>
              <a:xfrm>
                <a:off x="1315343" y="2458018"/>
                <a:ext cx="164647" cy="132835"/>
              </a:xfrm>
              <a:custGeom>
                <a:avLst/>
                <a:gdLst>
                  <a:gd name="connsiteX0" fmla="*/ 82252 w 164647"/>
                  <a:gd name="connsiteY0" fmla="*/ -107 h 132835"/>
                  <a:gd name="connsiteX1" fmla="*/ -108 w 164647"/>
                  <a:gd name="connsiteY1" fmla="*/ 132728 h 132835"/>
                  <a:gd name="connsiteX2" fmla="*/ 164540 w 164647"/>
                  <a:gd name="connsiteY2" fmla="*/ 132728 h 1328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4647" h="132835">
                    <a:moveTo>
                      <a:pt x="82252" y="-107"/>
                    </a:moveTo>
                    <a:lnTo>
                      <a:pt x="-108" y="132728"/>
                    </a:lnTo>
                    <a:lnTo>
                      <a:pt x="164540" y="132728"/>
                    </a:lnTo>
                    <a:close/>
                  </a:path>
                </a:pathLst>
              </a:custGeom>
              <a:solidFill>
                <a:srgbClr val="000000"/>
              </a:solidFill>
              <a:ln w="28546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2" name="CasellaDiTesto 61">
              <a:extLst>
                <a:ext uri="{FF2B5EF4-FFF2-40B4-BE49-F238E27FC236}">
                  <a16:creationId xmlns:a16="http://schemas.microsoft.com/office/drawing/2014/main" id="{4E984DCD-59ED-4E34-9B6B-3F14E67107A5}"/>
                </a:ext>
              </a:extLst>
            </p:cNvPr>
            <p:cNvSpPr txBox="1"/>
            <p:nvPr/>
          </p:nvSpPr>
          <p:spPr>
            <a:xfrm>
              <a:off x="5451962" y="2943948"/>
              <a:ext cx="725805" cy="57007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7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700" i="1" spc="0" baseline="-23611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63" name="CasellaDiTesto 62">
              <a:extLst>
                <a:ext uri="{FF2B5EF4-FFF2-40B4-BE49-F238E27FC236}">
                  <a16:creationId xmlns:a16="http://schemas.microsoft.com/office/drawing/2014/main" id="{3ED34B51-9DA5-4ABE-BC44-5EC8C3174F57}"/>
                </a:ext>
              </a:extLst>
            </p:cNvPr>
            <p:cNvSpPr txBox="1"/>
            <p:nvPr/>
          </p:nvSpPr>
          <p:spPr>
            <a:xfrm>
              <a:off x="4665854" y="1134243"/>
              <a:ext cx="397192" cy="57007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7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700" i="1" spc="0" baseline="-23611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  <p:sp>
          <p:nvSpPr>
            <p:cNvPr id="64" name="Figura a mano libera: forma 63">
              <a:extLst>
                <a:ext uri="{FF2B5EF4-FFF2-40B4-BE49-F238E27FC236}">
                  <a16:creationId xmlns:a16="http://schemas.microsoft.com/office/drawing/2014/main" id="{BED6B418-832A-42C7-83A2-7E46637B4B8C}"/>
                </a:ext>
              </a:extLst>
            </p:cNvPr>
            <p:cNvSpPr/>
            <p:nvPr/>
          </p:nvSpPr>
          <p:spPr>
            <a:xfrm>
              <a:off x="1397680" y="3086037"/>
              <a:ext cx="14287" cy="456014"/>
            </a:xfrm>
            <a:custGeom>
              <a:avLst/>
              <a:gdLst>
                <a:gd name="connsiteX0" fmla="*/ 0 w 14287"/>
                <a:gd name="connsiteY0" fmla="*/ 0 h 456014"/>
                <a:gd name="connsiteX1" fmla="*/ 0 w 14287"/>
                <a:gd name="connsiteY1" fmla="*/ 456014 h 4560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287" h="456014">
                  <a:moveTo>
                    <a:pt x="0" y="0"/>
                  </a:moveTo>
                  <a:lnTo>
                    <a:pt x="0" y="456014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5" name="Figura a mano libera: forma 64">
              <a:extLst>
                <a:ext uri="{FF2B5EF4-FFF2-40B4-BE49-F238E27FC236}">
                  <a16:creationId xmlns:a16="http://schemas.microsoft.com/office/drawing/2014/main" id="{23DE390B-0B78-4A5C-8A72-0A54A62EFFEA}"/>
                </a:ext>
              </a:extLst>
            </p:cNvPr>
            <p:cNvSpPr/>
            <p:nvPr/>
          </p:nvSpPr>
          <p:spPr>
            <a:xfrm>
              <a:off x="1397680" y="3542051"/>
              <a:ext cx="1140388" cy="14287"/>
            </a:xfrm>
            <a:custGeom>
              <a:avLst/>
              <a:gdLst>
                <a:gd name="connsiteX0" fmla="*/ 1140388 w 1140388"/>
                <a:gd name="connsiteY0" fmla="*/ 0 h 14287"/>
                <a:gd name="connsiteX1" fmla="*/ 0 w 1140388"/>
                <a:gd name="connsiteY1" fmla="*/ 0 h 14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40388" h="14287">
                  <a:moveTo>
                    <a:pt x="1140388" y="0"/>
                  </a:moveTo>
                  <a:lnTo>
                    <a:pt x="0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6" name="Figura a mano libera: forma 65">
              <a:extLst>
                <a:ext uri="{FF2B5EF4-FFF2-40B4-BE49-F238E27FC236}">
                  <a16:creationId xmlns:a16="http://schemas.microsoft.com/office/drawing/2014/main" id="{316EFD72-052E-4D57-9688-D1BE8A86F32A}"/>
                </a:ext>
              </a:extLst>
            </p:cNvPr>
            <p:cNvSpPr/>
            <p:nvPr/>
          </p:nvSpPr>
          <p:spPr>
            <a:xfrm>
              <a:off x="1397680" y="1863832"/>
              <a:ext cx="14287" cy="384893"/>
            </a:xfrm>
            <a:custGeom>
              <a:avLst/>
              <a:gdLst>
                <a:gd name="connsiteX0" fmla="*/ 0 w 14287"/>
                <a:gd name="connsiteY0" fmla="*/ 384894 h 384893"/>
                <a:gd name="connsiteX1" fmla="*/ 0 w 14287"/>
                <a:gd name="connsiteY1" fmla="*/ 0 h 3848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287" h="384893">
                  <a:moveTo>
                    <a:pt x="0" y="384894"/>
                  </a:moveTo>
                  <a:lnTo>
                    <a:pt x="0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7" name="Figura a mano libera: forma 66">
              <a:extLst>
                <a:ext uri="{FF2B5EF4-FFF2-40B4-BE49-F238E27FC236}">
                  <a16:creationId xmlns:a16="http://schemas.microsoft.com/office/drawing/2014/main" id="{D761978C-D8D4-42F7-A923-EEC9BD542789}"/>
                </a:ext>
              </a:extLst>
            </p:cNvPr>
            <p:cNvSpPr/>
            <p:nvPr/>
          </p:nvSpPr>
          <p:spPr>
            <a:xfrm>
              <a:off x="1397680" y="1863832"/>
              <a:ext cx="1140388" cy="14287"/>
            </a:xfrm>
            <a:custGeom>
              <a:avLst/>
              <a:gdLst>
                <a:gd name="connsiteX0" fmla="*/ 1140388 w 1140388"/>
                <a:gd name="connsiteY0" fmla="*/ 0 h 14287"/>
                <a:gd name="connsiteX1" fmla="*/ 0 w 1140388"/>
                <a:gd name="connsiteY1" fmla="*/ 0 h 14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40388" h="14287">
                  <a:moveTo>
                    <a:pt x="1140388" y="0"/>
                  </a:moveTo>
                  <a:lnTo>
                    <a:pt x="0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8" name="Figura a mano libera: forma 67">
              <a:extLst>
                <a:ext uri="{FF2B5EF4-FFF2-40B4-BE49-F238E27FC236}">
                  <a16:creationId xmlns:a16="http://schemas.microsoft.com/office/drawing/2014/main" id="{C7A31E58-F6E1-4BF9-A85B-E8B926ECDA47}"/>
                </a:ext>
              </a:extLst>
            </p:cNvPr>
            <p:cNvSpPr/>
            <p:nvPr/>
          </p:nvSpPr>
          <p:spPr>
            <a:xfrm>
              <a:off x="5334590" y="3125042"/>
              <a:ext cx="14287" cy="417009"/>
            </a:xfrm>
            <a:custGeom>
              <a:avLst/>
              <a:gdLst>
                <a:gd name="connsiteX0" fmla="*/ 0 w 14287"/>
                <a:gd name="connsiteY0" fmla="*/ 0 h 417009"/>
                <a:gd name="connsiteX1" fmla="*/ 0 w 14287"/>
                <a:gd name="connsiteY1" fmla="*/ 417009 h 4170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287" h="417009">
                  <a:moveTo>
                    <a:pt x="0" y="0"/>
                  </a:moveTo>
                  <a:lnTo>
                    <a:pt x="0" y="417009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9" name="Figura a mano libera: forma 68">
              <a:extLst>
                <a:ext uri="{FF2B5EF4-FFF2-40B4-BE49-F238E27FC236}">
                  <a16:creationId xmlns:a16="http://schemas.microsoft.com/office/drawing/2014/main" id="{343CFB48-F00B-4E93-8B4A-BEADA282D907}"/>
                </a:ext>
              </a:extLst>
            </p:cNvPr>
            <p:cNvSpPr/>
            <p:nvPr/>
          </p:nvSpPr>
          <p:spPr>
            <a:xfrm>
              <a:off x="4454566" y="3542051"/>
              <a:ext cx="880024" cy="14287"/>
            </a:xfrm>
            <a:custGeom>
              <a:avLst/>
              <a:gdLst>
                <a:gd name="connsiteX0" fmla="*/ 0 w 880024"/>
                <a:gd name="connsiteY0" fmla="*/ 0 h 14287"/>
                <a:gd name="connsiteX1" fmla="*/ 880025 w 880024"/>
                <a:gd name="connsiteY1" fmla="*/ 0 h 14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80024" h="14287">
                  <a:moveTo>
                    <a:pt x="0" y="0"/>
                  </a:moveTo>
                  <a:lnTo>
                    <a:pt x="880025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0" name="Figura a mano libera: forma 69">
              <a:extLst>
                <a:ext uri="{FF2B5EF4-FFF2-40B4-BE49-F238E27FC236}">
                  <a16:creationId xmlns:a16="http://schemas.microsoft.com/office/drawing/2014/main" id="{635CB40C-7555-4E9F-8D99-801A55F58489}"/>
                </a:ext>
              </a:extLst>
            </p:cNvPr>
            <p:cNvSpPr/>
            <p:nvPr/>
          </p:nvSpPr>
          <p:spPr>
            <a:xfrm>
              <a:off x="4454566" y="1833457"/>
              <a:ext cx="880024" cy="14287"/>
            </a:xfrm>
            <a:custGeom>
              <a:avLst/>
              <a:gdLst>
                <a:gd name="connsiteX0" fmla="*/ 0 w 880024"/>
                <a:gd name="connsiteY0" fmla="*/ 0 h 14287"/>
                <a:gd name="connsiteX1" fmla="*/ 880025 w 880024"/>
                <a:gd name="connsiteY1" fmla="*/ 0 h 14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80024" h="14287">
                  <a:moveTo>
                    <a:pt x="0" y="0"/>
                  </a:moveTo>
                  <a:lnTo>
                    <a:pt x="880025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1" name="Figura a mano libera: forma 70">
              <a:extLst>
                <a:ext uri="{FF2B5EF4-FFF2-40B4-BE49-F238E27FC236}">
                  <a16:creationId xmlns:a16="http://schemas.microsoft.com/office/drawing/2014/main" id="{FF0C1225-AC7C-47E6-BE89-356491868FCF}"/>
                </a:ext>
              </a:extLst>
            </p:cNvPr>
            <p:cNvSpPr/>
            <p:nvPr/>
          </p:nvSpPr>
          <p:spPr>
            <a:xfrm>
              <a:off x="5334590" y="1833457"/>
              <a:ext cx="14287" cy="490582"/>
            </a:xfrm>
            <a:custGeom>
              <a:avLst/>
              <a:gdLst>
                <a:gd name="connsiteX0" fmla="*/ 0 w 14287"/>
                <a:gd name="connsiteY0" fmla="*/ 490583 h 490582"/>
                <a:gd name="connsiteX1" fmla="*/ 0 w 14287"/>
                <a:gd name="connsiteY1" fmla="*/ 0 h 4905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287" h="490582">
                  <a:moveTo>
                    <a:pt x="0" y="490583"/>
                  </a:moveTo>
                  <a:lnTo>
                    <a:pt x="0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854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2" name="Figura a mano libera: forma 71">
              <a:extLst>
                <a:ext uri="{FF2B5EF4-FFF2-40B4-BE49-F238E27FC236}">
                  <a16:creationId xmlns:a16="http://schemas.microsoft.com/office/drawing/2014/main" id="{427D20BD-E57C-4EEB-A4F1-5AB5E21ECB6A}"/>
                </a:ext>
              </a:extLst>
            </p:cNvPr>
            <p:cNvSpPr/>
            <p:nvPr/>
          </p:nvSpPr>
          <p:spPr>
            <a:xfrm>
              <a:off x="4402773" y="3490259"/>
              <a:ext cx="103584" cy="103584"/>
            </a:xfrm>
            <a:custGeom>
              <a:avLst/>
              <a:gdLst>
                <a:gd name="connsiteX0" fmla="*/ 103584 w 103584"/>
                <a:gd name="connsiteY0" fmla="*/ 51792 h 103584"/>
                <a:gd name="connsiteX1" fmla="*/ 51792 w 103584"/>
                <a:gd name="connsiteY1" fmla="*/ 103584 h 103584"/>
                <a:gd name="connsiteX2" fmla="*/ 0 w 103584"/>
                <a:gd name="connsiteY2" fmla="*/ 51792 h 103584"/>
                <a:gd name="connsiteX3" fmla="*/ 51792 w 103584"/>
                <a:gd name="connsiteY3" fmla="*/ 0 h 103584"/>
                <a:gd name="connsiteX4" fmla="*/ 103584 w 103584"/>
                <a:gd name="connsiteY4" fmla="*/ 51792 h 1035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3584" h="103584">
                  <a:moveTo>
                    <a:pt x="103584" y="51792"/>
                  </a:moveTo>
                  <a:cubicBezTo>
                    <a:pt x="103584" y="80396"/>
                    <a:pt x="80396" y="103584"/>
                    <a:pt x="51792" y="103584"/>
                  </a:cubicBezTo>
                  <a:cubicBezTo>
                    <a:pt x="23188" y="103584"/>
                    <a:pt x="0" y="80396"/>
                    <a:pt x="0" y="51792"/>
                  </a:cubicBezTo>
                  <a:cubicBezTo>
                    <a:pt x="0" y="23188"/>
                    <a:pt x="23188" y="0"/>
                    <a:pt x="51792" y="0"/>
                  </a:cubicBezTo>
                  <a:cubicBezTo>
                    <a:pt x="80396" y="0"/>
                    <a:pt x="103584" y="23188"/>
                    <a:pt x="103584" y="51792"/>
                  </a:cubicBezTo>
                  <a:close/>
                </a:path>
              </a:pathLst>
            </a:custGeom>
            <a:solidFill>
              <a:srgbClr val="000000"/>
            </a:solidFill>
            <a:ln w="49959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3" name="Figura a mano libera: forma 72">
              <a:extLst>
                <a:ext uri="{FF2B5EF4-FFF2-40B4-BE49-F238E27FC236}">
                  <a16:creationId xmlns:a16="http://schemas.microsoft.com/office/drawing/2014/main" id="{3109EAB9-B90B-4AD4-A0EB-08D19AF0465E}"/>
                </a:ext>
              </a:extLst>
            </p:cNvPr>
            <p:cNvSpPr/>
            <p:nvPr/>
          </p:nvSpPr>
          <p:spPr>
            <a:xfrm>
              <a:off x="2486277" y="3490259"/>
              <a:ext cx="103584" cy="103584"/>
            </a:xfrm>
            <a:custGeom>
              <a:avLst/>
              <a:gdLst>
                <a:gd name="connsiteX0" fmla="*/ 103584 w 103584"/>
                <a:gd name="connsiteY0" fmla="*/ 51792 h 103584"/>
                <a:gd name="connsiteX1" fmla="*/ 51792 w 103584"/>
                <a:gd name="connsiteY1" fmla="*/ 103584 h 103584"/>
                <a:gd name="connsiteX2" fmla="*/ 0 w 103584"/>
                <a:gd name="connsiteY2" fmla="*/ 51792 h 103584"/>
                <a:gd name="connsiteX3" fmla="*/ 51792 w 103584"/>
                <a:gd name="connsiteY3" fmla="*/ 0 h 103584"/>
                <a:gd name="connsiteX4" fmla="*/ 103584 w 103584"/>
                <a:gd name="connsiteY4" fmla="*/ 51792 h 1035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3584" h="103584">
                  <a:moveTo>
                    <a:pt x="103584" y="51792"/>
                  </a:moveTo>
                  <a:cubicBezTo>
                    <a:pt x="103584" y="80396"/>
                    <a:pt x="80396" y="103584"/>
                    <a:pt x="51792" y="103584"/>
                  </a:cubicBezTo>
                  <a:cubicBezTo>
                    <a:pt x="23188" y="103584"/>
                    <a:pt x="0" y="80396"/>
                    <a:pt x="0" y="51792"/>
                  </a:cubicBezTo>
                  <a:cubicBezTo>
                    <a:pt x="0" y="23188"/>
                    <a:pt x="23188" y="0"/>
                    <a:pt x="51792" y="0"/>
                  </a:cubicBezTo>
                  <a:cubicBezTo>
                    <a:pt x="80396" y="0"/>
                    <a:pt x="103584" y="23188"/>
                    <a:pt x="103584" y="51792"/>
                  </a:cubicBezTo>
                  <a:close/>
                </a:path>
              </a:pathLst>
            </a:custGeom>
            <a:solidFill>
              <a:srgbClr val="000000"/>
            </a:solidFill>
            <a:ln w="49959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74" name="Elemento grafico 10">
              <a:extLst>
                <a:ext uri="{FF2B5EF4-FFF2-40B4-BE49-F238E27FC236}">
                  <a16:creationId xmlns:a16="http://schemas.microsoft.com/office/drawing/2014/main" id="{B549BC2F-17D3-4E2A-9FAD-D481620B2730}"/>
                </a:ext>
              </a:extLst>
            </p:cNvPr>
            <p:cNvGrpSpPr/>
            <p:nvPr/>
          </p:nvGrpSpPr>
          <p:grpSpPr>
            <a:xfrm>
              <a:off x="4583534" y="1635186"/>
              <a:ext cx="498115" cy="123972"/>
              <a:chOff x="4583534" y="1635186"/>
              <a:chExt cx="498115" cy="123972"/>
            </a:xfrm>
          </p:grpSpPr>
          <p:sp>
            <p:nvSpPr>
              <p:cNvPr id="75" name="Figura a mano libera: forma 74">
                <a:extLst>
                  <a:ext uri="{FF2B5EF4-FFF2-40B4-BE49-F238E27FC236}">
                    <a16:creationId xmlns:a16="http://schemas.microsoft.com/office/drawing/2014/main" id="{FC61C570-3DDA-4787-A0B9-99D9B503F95C}"/>
                  </a:ext>
                </a:extLst>
              </p:cNvPr>
              <p:cNvSpPr/>
              <p:nvPr/>
            </p:nvSpPr>
            <p:spPr>
              <a:xfrm rot="-5400000">
                <a:off x="4577934" y="1640786"/>
                <a:ext cx="123972" cy="112772"/>
              </a:xfrm>
              <a:custGeom>
                <a:avLst/>
                <a:gdLst>
                  <a:gd name="connsiteX0" fmla="*/ 124094 w 123972"/>
                  <a:gd name="connsiteY0" fmla="*/ 112608 h 112772"/>
                  <a:gd name="connsiteX1" fmla="*/ 121 w 123972"/>
                  <a:gd name="connsiteY1" fmla="*/ 112608 h 112772"/>
                  <a:gd name="connsiteX2" fmla="*/ 62107 w 123972"/>
                  <a:gd name="connsiteY2" fmla="*/ -165 h 1127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3972" h="112772">
                    <a:moveTo>
                      <a:pt x="124094" y="112608"/>
                    </a:moveTo>
                    <a:lnTo>
                      <a:pt x="121" y="112608"/>
                    </a:lnTo>
                    <a:lnTo>
                      <a:pt x="62107" y="-165"/>
                    </a:lnTo>
                    <a:close/>
                  </a:path>
                </a:pathLst>
              </a:custGeom>
              <a:solidFill>
                <a:srgbClr val="2B1100"/>
              </a:solidFill>
              <a:ln w="28556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6" name="Figura a mano libera: forma 75">
                <a:extLst>
                  <a:ext uri="{FF2B5EF4-FFF2-40B4-BE49-F238E27FC236}">
                    <a16:creationId xmlns:a16="http://schemas.microsoft.com/office/drawing/2014/main" id="{F0468422-4100-4F8E-ADF1-2A6BE9F566C0}"/>
                  </a:ext>
                </a:extLst>
              </p:cNvPr>
              <p:cNvSpPr/>
              <p:nvPr/>
            </p:nvSpPr>
            <p:spPr>
              <a:xfrm rot="5400000">
                <a:off x="4870180" y="1485701"/>
                <a:ext cx="14287" cy="422939"/>
              </a:xfrm>
              <a:custGeom>
                <a:avLst/>
                <a:gdLst>
                  <a:gd name="connsiteX0" fmla="*/ 243 w 14287"/>
                  <a:gd name="connsiteY0" fmla="*/ 422981 h 422939"/>
                  <a:gd name="connsiteX1" fmla="*/ 243 w 14287"/>
                  <a:gd name="connsiteY1" fmla="*/ 41 h 4229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287" h="422939">
                    <a:moveTo>
                      <a:pt x="243" y="422981"/>
                    </a:moveTo>
                    <a:lnTo>
                      <a:pt x="243" y="41"/>
                    </a:lnTo>
                  </a:path>
                </a:pathLst>
              </a:custGeom>
              <a:noFill/>
              <a:ln w="28547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7" name="CasellaDiTesto 76">
              <a:extLst>
                <a:ext uri="{FF2B5EF4-FFF2-40B4-BE49-F238E27FC236}">
                  <a16:creationId xmlns:a16="http://schemas.microsoft.com/office/drawing/2014/main" id="{0A979050-F7CF-4454-AEDD-F99EB3D9CFC2}"/>
                </a:ext>
              </a:extLst>
            </p:cNvPr>
            <p:cNvSpPr txBox="1"/>
            <p:nvPr/>
          </p:nvSpPr>
          <p:spPr>
            <a:xfrm>
              <a:off x="941482" y="2939390"/>
              <a:ext cx="397192" cy="57007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7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700" i="1" spc="0" baseline="-23611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78" name="CasellaDiTesto 77">
              <a:extLst>
                <a:ext uri="{FF2B5EF4-FFF2-40B4-BE49-F238E27FC236}">
                  <a16:creationId xmlns:a16="http://schemas.microsoft.com/office/drawing/2014/main" id="{45F2404E-DCDE-42E9-A196-A142410BE8A6}"/>
                </a:ext>
              </a:extLst>
            </p:cNvPr>
            <p:cNvSpPr txBox="1"/>
            <p:nvPr/>
          </p:nvSpPr>
          <p:spPr>
            <a:xfrm>
              <a:off x="2062698" y="1335512"/>
              <a:ext cx="540067" cy="57007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7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700" i="1" spc="0" baseline="-23611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</p:grpSp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68A3EA6B-8FFF-4CD2-A8CB-D533CAF629C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612526" y="2084839"/>
            <a:ext cx="985838" cy="1485900"/>
          </a:xfrm>
          <a:prstGeom prst="rect">
            <a:avLst/>
          </a:prstGeom>
        </p:spPr>
      </p:pic>
      <p:pic>
        <p:nvPicPr>
          <p:cNvPr id="93" name="Elemento grafico 92">
            <a:extLst>
              <a:ext uri="{FF2B5EF4-FFF2-40B4-BE49-F238E27FC236}">
                <a16:creationId xmlns:a16="http://schemas.microsoft.com/office/drawing/2014/main" id="{1E7E1EBF-C428-4A73-8232-FB6A7D64C5E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505597" y="1547868"/>
            <a:ext cx="2014538" cy="728663"/>
          </a:xfrm>
          <a:prstGeom prst="rect">
            <a:avLst/>
          </a:prstGeom>
        </p:spPr>
      </p:pic>
      <p:pic>
        <p:nvPicPr>
          <p:cNvPr id="103" name="Elemento grafico 102">
            <a:extLst>
              <a:ext uri="{FF2B5EF4-FFF2-40B4-BE49-F238E27FC236}">
                <a16:creationId xmlns:a16="http://schemas.microsoft.com/office/drawing/2014/main" id="{C8175C69-AF41-4E3D-91E1-1D2E9B6024C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7705022" y="3968902"/>
            <a:ext cx="625256" cy="1581793"/>
          </a:xfrm>
          <a:prstGeom prst="rect">
            <a:avLst/>
          </a:prstGeom>
        </p:spPr>
      </p:pic>
      <p:pic>
        <p:nvPicPr>
          <p:cNvPr id="105" name="Elemento grafico 104">
            <a:extLst>
              <a:ext uri="{FF2B5EF4-FFF2-40B4-BE49-F238E27FC236}">
                <a16:creationId xmlns:a16="http://schemas.microsoft.com/office/drawing/2014/main" id="{C032C63F-7B24-4618-A77E-68B3FFDCD63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5713170" y="3651476"/>
            <a:ext cx="2350100" cy="2101525"/>
          </a:xfrm>
          <a:prstGeom prst="rect">
            <a:avLst/>
          </a:prstGeom>
        </p:spPr>
      </p:pic>
      <p:pic>
        <p:nvPicPr>
          <p:cNvPr id="107" name="Elemento grafico 106">
            <a:extLst>
              <a:ext uri="{FF2B5EF4-FFF2-40B4-BE49-F238E27FC236}">
                <a16:creationId xmlns:a16="http://schemas.microsoft.com/office/drawing/2014/main" id="{C168F2E0-D16A-49BD-806D-3D088628136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7905112" y="4001289"/>
            <a:ext cx="2565705" cy="1547897"/>
          </a:xfrm>
          <a:prstGeom prst="rect">
            <a:avLst/>
          </a:prstGeom>
        </p:spPr>
      </p:pic>
      <p:pic>
        <p:nvPicPr>
          <p:cNvPr id="109" name="Elemento grafico 108">
            <a:extLst>
              <a:ext uri="{FF2B5EF4-FFF2-40B4-BE49-F238E27FC236}">
                <a16:creationId xmlns:a16="http://schemas.microsoft.com/office/drawing/2014/main" id="{B44389BB-4759-470C-B5D2-3212FA4D985E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9134063" y="3530225"/>
            <a:ext cx="1336754" cy="1975339"/>
          </a:xfrm>
          <a:prstGeom prst="rect">
            <a:avLst/>
          </a:prstGeom>
        </p:spPr>
      </p:pic>
      <p:pic>
        <p:nvPicPr>
          <p:cNvPr id="113" name="Elemento grafico 112">
            <a:extLst>
              <a:ext uri="{FF2B5EF4-FFF2-40B4-BE49-F238E27FC236}">
                <a16:creationId xmlns:a16="http://schemas.microsoft.com/office/drawing/2014/main" id="{1F13964B-95E0-4604-AD21-6E6E75D46632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8045255" y="3514804"/>
            <a:ext cx="1142709" cy="723105"/>
          </a:xfrm>
          <a:prstGeom prst="rect">
            <a:avLst/>
          </a:prstGeom>
        </p:spPr>
      </p:pic>
      <p:graphicFrame>
        <p:nvGraphicFramePr>
          <p:cNvPr id="115" name="Oggetto 114">
            <a:extLst>
              <a:ext uri="{FF2B5EF4-FFF2-40B4-BE49-F238E27FC236}">
                <a16:creationId xmlns:a16="http://schemas.microsoft.com/office/drawing/2014/main" id="{51E5FC0A-B422-4E16-96B0-01C03BA55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634103"/>
              </p:ext>
            </p:extLst>
          </p:nvPr>
        </p:nvGraphicFramePr>
        <p:xfrm>
          <a:off x="2143425" y="4909765"/>
          <a:ext cx="229393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52200" imgH="431640" progId="Equation.DSMT4">
                  <p:embed/>
                </p:oleObj>
              </mc:Choice>
              <mc:Fallback>
                <p:oleObj name="Equation" r:id="rId18" imgW="95220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B3A87272-9523-4999-9B4D-D923B181D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425" y="4909765"/>
                        <a:ext cx="2293937" cy="1036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Figura a mano libera: forma 115">
            <a:extLst>
              <a:ext uri="{FF2B5EF4-FFF2-40B4-BE49-F238E27FC236}">
                <a16:creationId xmlns:a16="http://schemas.microsoft.com/office/drawing/2014/main" id="{D93944EA-E86A-4BB9-B205-BD07C545C555}"/>
              </a:ext>
            </a:extLst>
          </p:cNvPr>
          <p:cNvSpPr/>
          <p:nvPr/>
        </p:nvSpPr>
        <p:spPr>
          <a:xfrm>
            <a:off x="3731329" y="4416745"/>
            <a:ext cx="3532472" cy="529733"/>
          </a:xfrm>
          <a:custGeom>
            <a:avLst/>
            <a:gdLst>
              <a:gd name="connsiteX0" fmla="*/ 0 w 3532472"/>
              <a:gd name="connsiteY0" fmla="*/ 529733 h 529733"/>
              <a:gd name="connsiteX1" fmla="*/ 548640 w 3532472"/>
              <a:gd name="connsiteY1" fmla="*/ 115846 h 529733"/>
              <a:gd name="connsiteX2" fmla="*/ 1434165 w 3532472"/>
              <a:gd name="connsiteY2" fmla="*/ 343 h 529733"/>
              <a:gd name="connsiteX3" fmla="*/ 3147461 w 3532472"/>
              <a:gd name="connsiteY3" fmla="*/ 86971 h 529733"/>
              <a:gd name="connsiteX4" fmla="*/ 3532472 w 3532472"/>
              <a:gd name="connsiteY4" fmla="*/ 269851 h 529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2472" h="529733">
                <a:moveTo>
                  <a:pt x="0" y="529733"/>
                </a:moveTo>
                <a:cubicBezTo>
                  <a:pt x="154806" y="366905"/>
                  <a:pt x="309613" y="204078"/>
                  <a:pt x="548640" y="115846"/>
                </a:cubicBezTo>
                <a:cubicBezTo>
                  <a:pt x="787668" y="27614"/>
                  <a:pt x="1001028" y="5155"/>
                  <a:pt x="1434165" y="343"/>
                </a:cubicBezTo>
                <a:cubicBezTo>
                  <a:pt x="1867302" y="-4469"/>
                  <a:pt x="2797743" y="42053"/>
                  <a:pt x="3147461" y="86971"/>
                </a:cubicBezTo>
                <a:cubicBezTo>
                  <a:pt x="3497179" y="131889"/>
                  <a:pt x="3514825" y="200870"/>
                  <a:pt x="3532472" y="269851"/>
                </a:cubicBezTo>
              </a:path>
            </a:pathLst>
          </a:custGeom>
          <a:noFill/>
          <a:ln w="3175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CasellaDiTesto 116">
            <a:extLst>
              <a:ext uri="{FF2B5EF4-FFF2-40B4-BE49-F238E27FC236}">
                <a16:creationId xmlns:a16="http://schemas.microsoft.com/office/drawing/2014/main" id="{AF0FCFA6-7D40-453B-BBC1-3EE43CF24B1F}"/>
              </a:ext>
            </a:extLst>
          </p:cNvPr>
          <p:cNvSpPr txBox="1"/>
          <p:nvPr/>
        </p:nvSpPr>
        <p:spPr>
          <a:xfrm>
            <a:off x="7045991" y="3023023"/>
            <a:ext cx="4176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 signal equivalent circuit</a:t>
            </a:r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1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D5304C6-EE62-48AF-97F1-011C707EE9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7208" y="10858"/>
            <a:ext cx="10515600" cy="662397"/>
          </a:xfrm>
        </p:spPr>
        <p:txBody>
          <a:bodyPr/>
          <a:lstStyle/>
          <a:p>
            <a:r>
              <a:rPr lang="en-US" dirty="0"/>
              <a:t>Flicker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843E619-EA65-40DA-B7B9-673F96D0E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EBE39E9-70F7-4707-8DD2-E680776A65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E6A386B-B534-4F1C-BB42-B0C0D666B7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708747" y="959024"/>
            <a:ext cx="3972891" cy="2533237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A1135AAD-C08A-453B-8AB8-8F35863D8904}"/>
              </a:ext>
            </a:extLst>
          </p:cNvPr>
          <p:cNvSpPr txBox="1"/>
          <p:nvPr/>
        </p:nvSpPr>
        <p:spPr>
          <a:xfrm>
            <a:off x="497208" y="727463"/>
            <a:ext cx="2271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assume: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6E84257-9A06-4660-AC9A-38D6ACEEF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924372"/>
              </p:ext>
            </p:extLst>
          </p:nvPr>
        </p:nvGraphicFramePr>
        <p:xfrm>
          <a:off x="756726" y="1423690"/>
          <a:ext cx="2649778" cy="90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444240" progId="Equation.DSMT4">
                  <p:embed/>
                </p:oleObj>
              </mc:Choice>
              <mc:Fallback>
                <p:oleObj name="Equation" r:id="rId4" imgW="130788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26" y="1423690"/>
                        <a:ext cx="2649778" cy="9004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9046883-E4E1-4C17-BB43-CF364D320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344570"/>
              </p:ext>
            </p:extLst>
          </p:nvPr>
        </p:nvGraphicFramePr>
        <p:xfrm>
          <a:off x="8814272" y="982936"/>
          <a:ext cx="29321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457200" progId="Equation.DSMT4">
                  <p:embed/>
                </p:oleObj>
              </mc:Choice>
              <mc:Fallback>
                <p:oleObj name="Equation" r:id="rId6" imgW="144756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6E84257-9A06-4660-AC9A-38D6ACEEF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4272" y="982936"/>
                        <a:ext cx="2932112" cy="925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22863574-4621-47D0-BB37-1D5D5D478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27955"/>
              </p:ext>
            </p:extLst>
          </p:nvPr>
        </p:nvGraphicFramePr>
        <p:xfrm>
          <a:off x="8955528" y="2502742"/>
          <a:ext cx="30353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457200" progId="Equation.DSMT4">
                  <p:embed/>
                </p:oleObj>
              </mc:Choice>
              <mc:Fallback>
                <p:oleObj name="Equation" r:id="rId8" imgW="149832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9046883-E4E1-4C17-BB43-CF364D3208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5528" y="2502742"/>
                        <a:ext cx="3035300" cy="925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uppo 10">
            <a:extLst>
              <a:ext uri="{FF2B5EF4-FFF2-40B4-BE49-F238E27FC236}">
                <a16:creationId xmlns:a16="http://schemas.microsoft.com/office/drawing/2014/main" id="{8B8F726F-9D4D-4BFD-9B8B-37A2BA30EE4D}"/>
              </a:ext>
            </a:extLst>
          </p:cNvPr>
          <p:cNvGrpSpPr/>
          <p:nvPr/>
        </p:nvGrpSpPr>
        <p:grpSpPr>
          <a:xfrm>
            <a:off x="4097773" y="706772"/>
            <a:ext cx="5180981" cy="1679707"/>
            <a:chOff x="4097773" y="706772"/>
            <a:chExt cx="5347885" cy="1679707"/>
          </a:xfrm>
        </p:grpSpPr>
        <p:cxnSp>
          <p:nvCxnSpPr>
            <p:cNvPr id="12" name="Connettore diritto 11">
              <a:extLst>
                <a:ext uri="{FF2B5EF4-FFF2-40B4-BE49-F238E27FC236}">
                  <a16:creationId xmlns:a16="http://schemas.microsoft.com/office/drawing/2014/main" id="{5EF0235A-878E-4656-BE18-8318CD618AB1}"/>
                </a:ext>
              </a:extLst>
            </p:cNvPr>
            <p:cNvCxnSpPr>
              <a:cxnSpLocks/>
            </p:cNvCxnSpPr>
            <p:nvPr/>
          </p:nvCxnSpPr>
          <p:spPr>
            <a:xfrm>
              <a:off x="4291283" y="1901350"/>
              <a:ext cx="458517" cy="485129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Figura a mano libera: forma 12">
              <a:extLst>
                <a:ext uri="{FF2B5EF4-FFF2-40B4-BE49-F238E27FC236}">
                  <a16:creationId xmlns:a16="http://schemas.microsoft.com/office/drawing/2014/main" id="{C77CBFBC-B75B-44F5-82FE-5537741ACEAA}"/>
                </a:ext>
              </a:extLst>
            </p:cNvPr>
            <p:cNvSpPr/>
            <p:nvPr/>
          </p:nvSpPr>
          <p:spPr>
            <a:xfrm>
              <a:off x="4097773" y="706772"/>
              <a:ext cx="5347885" cy="1225723"/>
            </a:xfrm>
            <a:custGeom>
              <a:avLst/>
              <a:gdLst>
                <a:gd name="connsiteX0" fmla="*/ 219703 w 5347885"/>
                <a:gd name="connsiteY0" fmla="*/ 1225723 h 1225723"/>
                <a:gd name="connsiteX1" fmla="*/ 50021 w 5347885"/>
                <a:gd name="connsiteY1" fmla="*/ 999480 h 1225723"/>
                <a:gd name="connsiteX2" fmla="*/ 87728 w 5347885"/>
                <a:gd name="connsiteY2" fmla="*/ 707249 h 1225723"/>
                <a:gd name="connsiteX3" fmla="*/ 992701 w 5347885"/>
                <a:gd name="connsiteY3" fmla="*/ 396164 h 1225723"/>
                <a:gd name="connsiteX4" fmla="*/ 2604685 w 5347885"/>
                <a:gd name="connsiteY4" fmla="*/ 179348 h 1225723"/>
                <a:gd name="connsiteX5" fmla="*/ 4433485 w 5347885"/>
                <a:gd name="connsiteY5" fmla="*/ 238 h 1225723"/>
                <a:gd name="connsiteX6" fmla="*/ 5036800 w 5347885"/>
                <a:gd name="connsiteY6" fmla="*/ 217055 h 1225723"/>
                <a:gd name="connsiteX7" fmla="*/ 5347885 w 5347885"/>
                <a:gd name="connsiteY7" fmla="*/ 518713 h 12257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47885" h="1225723">
                  <a:moveTo>
                    <a:pt x="219703" y="1225723"/>
                  </a:moveTo>
                  <a:cubicBezTo>
                    <a:pt x="145860" y="1155807"/>
                    <a:pt x="72017" y="1085892"/>
                    <a:pt x="50021" y="999480"/>
                  </a:cubicBezTo>
                  <a:cubicBezTo>
                    <a:pt x="28025" y="913068"/>
                    <a:pt x="-69385" y="807802"/>
                    <a:pt x="87728" y="707249"/>
                  </a:cubicBezTo>
                  <a:cubicBezTo>
                    <a:pt x="244841" y="606696"/>
                    <a:pt x="573208" y="484147"/>
                    <a:pt x="992701" y="396164"/>
                  </a:cubicBezTo>
                  <a:cubicBezTo>
                    <a:pt x="1412194" y="308181"/>
                    <a:pt x="2031221" y="245336"/>
                    <a:pt x="2604685" y="179348"/>
                  </a:cubicBezTo>
                  <a:cubicBezTo>
                    <a:pt x="3178149" y="113360"/>
                    <a:pt x="4028133" y="-6046"/>
                    <a:pt x="4433485" y="238"/>
                  </a:cubicBezTo>
                  <a:cubicBezTo>
                    <a:pt x="4838837" y="6522"/>
                    <a:pt x="4884400" y="130642"/>
                    <a:pt x="5036800" y="217055"/>
                  </a:cubicBezTo>
                  <a:cubicBezTo>
                    <a:pt x="5189200" y="303467"/>
                    <a:pt x="5268542" y="411090"/>
                    <a:pt x="5347885" y="518713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B0F82ED5-6E8C-40A4-AC76-9C433EBC8934}"/>
              </a:ext>
            </a:extLst>
          </p:cNvPr>
          <p:cNvCxnSpPr>
            <a:cxnSpLocks/>
          </p:cNvCxnSpPr>
          <p:nvPr/>
        </p:nvCxnSpPr>
        <p:spPr>
          <a:xfrm flipH="1" flipV="1">
            <a:off x="8551007" y="2502742"/>
            <a:ext cx="589375" cy="175077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B14ACF2D-2651-43D0-B858-DB9C302EC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882140"/>
              </p:ext>
            </p:extLst>
          </p:nvPr>
        </p:nvGraphicFramePr>
        <p:xfrm>
          <a:off x="5487988" y="3641725"/>
          <a:ext cx="55038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640" imgH="482400" progId="Equation.DSMT4">
                  <p:embed/>
                </p:oleObj>
              </mc:Choice>
              <mc:Fallback>
                <p:oleObj name="Equation" r:id="rId10" imgW="2717640" imgH="482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6E84257-9A06-4660-AC9A-38D6ACEEF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3641725"/>
                        <a:ext cx="5503862" cy="97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4A20EAFA-0F69-4B73-B10A-CD256860C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317278"/>
              </p:ext>
            </p:extLst>
          </p:nvPr>
        </p:nvGraphicFramePr>
        <p:xfrm>
          <a:off x="497208" y="3580396"/>
          <a:ext cx="4528404" cy="1073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45960" imgH="507960" progId="Equation.DSMT4">
                  <p:embed/>
                </p:oleObj>
              </mc:Choice>
              <mc:Fallback>
                <p:oleObj name="Equation" r:id="rId12" imgW="2145960" imgH="50796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036EAF6D-C68E-4A8F-9949-0C710DE7E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8" y="3580396"/>
                        <a:ext cx="4528404" cy="10732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017F7DCF-B698-44B4-A550-7C3B819ED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021731"/>
              </p:ext>
            </p:extLst>
          </p:nvPr>
        </p:nvGraphicFramePr>
        <p:xfrm>
          <a:off x="417513" y="4962525"/>
          <a:ext cx="49276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23800" imgH="457200" progId="Equation.DSMT4">
                  <p:embed/>
                </p:oleObj>
              </mc:Choice>
              <mc:Fallback>
                <p:oleObj name="Equation" r:id="rId14" imgW="2323800" imgH="4572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B14ACF2D-2651-43D0-B858-DB9C302EC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4962525"/>
                        <a:ext cx="4927600" cy="968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C035C59A-0674-4CE5-9F2D-50EF6776A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411123"/>
              </p:ext>
            </p:extLst>
          </p:nvPr>
        </p:nvGraphicFramePr>
        <p:xfrm>
          <a:off x="5935663" y="5033963"/>
          <a:ext cx="46069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84120" imgH="482400" progId="Equation.DSMT4">
                  <p:embed/>
                </p:oleObj>
              </mc:Choice>
              <mc:Fallback>
                <p:oleObj name="Equation" r:id="rId16" imgW="2184120" imgH="4824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017F7DCF-B698-44B4-A550-7C3B819ED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5033963"/>
                        <a:ext cx="4606925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tangolo con angoli arrotondati 19">
            <a:extLst>
              <a:ext uri="{FF2B5EF4-FFF2-40B4-BE49-F238E27FC236}">
                <a16:creationId xmlns:a16="http://schemas.microsoft.com/office/drawing/2014/main" id="{ACF5C8E9-7C68-4226-AEBC-8A76580C31DC}"/>
              </a:ext>
            </a:extLst>
          </p:cNvPr>
          <p:cNvSpPr/>
          <p:nvPr/>
        </p:nvSpPr>
        <p:spPr>
          <a:xfrm>
            <a:off x="5917580" y="4924240"/>
            <a:ext cx="4766167" cy="119252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647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24C7523-9824-4A9D-9828-98707129A1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0679" y="119551"/>
            <a:ext cx="10515600" cy="662397"/>
          </a:xfrm>
        </p:spPr>
        <p:txBody>
          <a:bodyPr/>
          <a:lstStyle/>
          <a:p>
            <a:r>
              <a:rPr lang="en-US" dirty="0"/>
              <a:t>Parameters that affect the output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7BD179A-F62E-44F0-8353-7DB2846E9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00D30AD-E52C-4838-A152-18AEB2040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707ED93-C526-46F8-9D37-ABB22F0ED2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19937" y="1196522"/>
            <a:ext cx="4552525" cy="2501838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1CDFBB00-D24F-4409-B772-6CB6182F7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952908"/>
              </p:ext>
            </p:extLst>
          </p:nvPr>
        </p:nvGraphicFramePr>
        <p:xfrm>
          <a:off x="7452199" y="2501389"/>
          <a:ext cx="4552525" cy="1040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482400" progId="Equation.DSMT4">
                  <p:embed/>
                </p:oleObj>
              </mc:Choice>
              <mc:Fallback>
                <p:oleObj name="Equation" r:id="rId4" imgW="2108160" imgH="4824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C035C59A-0674-4CE5-9F2D-50EF6776A1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199" y="2501389"/>
                        <a:ext cx="4552525" cy="1040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AD6A5A2-442C-4593-A4FB-82C953B76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96473"/>
              </p:ext>
            </p:extLst>
          </p:nvPr>
        </p:nvGraphicFramePr>
        <p:xfrm>
          <a:off x="7355002" y="1430342"/>
          <a:ext cx="4285788" cy="95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393480" progId="Equation.DSMT4">
                  <p:embed/>
                </p:oleObj>
              </mc:Choice>
              <mc:Fallback>
                <p:oleObj name="Equation" r:id="rId6" imgW="1765080" imgH="39348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725E775D-F740-4CA5-9A64-DE91F658F3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5002" y="1430342"/>
                        <a:ext cx="4285788" cy="957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44387652-AFC9-42FA-AE9D-477EA704992C}"/>
              </a:ext>
            </a:extLst>
          </p:cNvPr>
          <p:cNvSpPr txBox="1"/>
          <p:nvPr/>
        </p:nvSpPr>
        <p:spPr>
          <a:xfrm>
            <a:off x="5027438" y="1678295"/>
            <a:ext cx="2222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mal noise: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A6E29BDF-3953-4AED-9A80-558539F0A2D6}"/>
              </a:ext>
            </a:extLst>
          </p:cNvPr>
          <p:cNvSpPr txBox="1"/>
          <p:nvPr/>
        </p:nvSpPr>
        <p:spPr>
          <a:xfrm>
            <a:off x="5338743" y="2816860"/>
            <a:ext cx="1999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icker noise: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3DA96AA-6220-421A-9D0C-FC088D1DB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795637"/>
              </p:ext>
            </p:extLst>
          </p:nvPr>
        </p:nvGraphicFramePr>
        <p:xfrm>
          <a:off x="1239102" y="4377312"/>
          <a:ext cx="14192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431640" progId="Equation.DSMT4">
                  <p:embed/>
                </p:oleObj>
              </mc:Choice>
              <mc:Fallback>
                <p:oleObj name="Equation" r:id="rId8" imgW="58392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AD6A5A2-442C-4593-A4FB-82C953B76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102" y="4377312"/>
                        <a:ext cx="1419225" cy="1050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A714487-690D-4E36-A8D1-6824BDD810C8}"/>
              </a:ext>
            </a:extLst>
          </p:cNvPr>
          <p:cNvSpPr txBox="1"/>
          <p:nvPr/>
        </p:nvSpPr>
        <p:spPr>
          <a:xfrm>
            <a:off x="181447" y="4671941"/>
            <a:ext cx="105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ing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0FC66591-8D3F-4923-8D4F-85F50FD95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93366"/>
              </p:ext>
            </p:extLst>
          </p:nvPr>
        </p:nvGraphicFramePr>
        <p:xfrm>
          <a:off x="3170391" y="3733006"/>
          <a:ext cx="45021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54000" imgH="431640" progId="Equation.DSMT4">
                  <p:embed/>
                </p:oleObj>
              </mc:Choice>
              <mc:Fallback>
                <p:oleObj name="Equation" r:id="rId10" imgW="185400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AD6A5A2-442C-4593-A4FB-82C953B76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391" y="3733006"/>
                        <a:ext cx="4502150" cy="104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2AECBEED-005D-4CD0-ADDD-363ED6F88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55894"/>
              </p:ext>
            </p:extLst>
          </p:nvPr>
        </p:nvGraphicFramePr>
        <p:xfrm>
          <a:off x="3170391" y="4745332"/>
          <a:ext cx="51260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74560" imgH="507960" progId="Equation.DSMT4">
                  <p:embed/>
                </p:oleObj>
              </mc:Choice>
              <mc:Fallback>
                <p:oleObj name="Equation" r:id="rId12" imgW="2374560" imgH="5079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1CDFBB00-D24F-4409-B772-6CB6182F71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391" y="4745332"/>
                        <a:ext cx="5126038" cy="109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3FA3B900-7335-4070-9612-BDE9D484D26F}"/>
              </a:ext>
            </a:extLst>
          </p:cNvPr>
          <p:cNvSpPr txBox="1"/>
          <p:nvPr/>
        </p:nvSpPr>
        <p:spPr>
          <a:xfrm>
            <a:off x="8731405" y="3748613"/>
            <a:ext cx="317623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igher the curr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 higher the output current PS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gh values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duce noise</a:t>
            </a:r>
          </a:p>
        </p:txBody>
      </p:sp>
      <p:sp>
        <p:nvSpPr>
          <p:cNvPr id="15" name="Parentesi graffa aperta 14">
            <a:extLst>
              <a:ext uri="{FF2B5EF4-FFF2-40B4-BE49-F238E27FC236}">
                <a16:creationId xmlns:a16="http://schemas.microsoft.com/office/drawing/2014/main" id="{972A59A3-FBE9-41ED-87B9-3BB8A9947D82}"/>
              </a:ext>
            </a:extLst>
          </p:cNvPr>
          <p:cNvSpPr/>
          <p:nvPr/>
        </p:nvSpPr>
        <p:spPr>
          <a:xfrm>
            <a:off x="2988527" y="3989036"/>
            <a:ext cx="114506" cy="1553120"/>
          </a:xfrm>
          <a:prstGeom prst="leftBrace">
            <a:avLst>
              <a:gd name="adj1" fmla="val 85971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01625EEE-B687-421D-B850-20CBEBD09365}"/>
              </a:ext>
            </a:extLst>
          </p:cNvPr>
          <p:cNvSpPr/>
          <p:nvPr/>
        </p:nvSpPr>
        <p:spPr>
          <a:xfrm>
            <a:off x="2857448" y="3708959"/>
            <a:ext cx="5689862" cy="230832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877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3270BC2-C8B2-4870-AA66-E3177E3F28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3025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/>
              <a:t>Dynamic range of a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57DCE06-9647-4B66-8091-BB8C456402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A033167-48C3-4CDA-9523-26F121145D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DB3A078F-AEB5-4EA6-A64E-EF0A467841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997201" y="1003071"/>
            <a:ext cx="4129464" cy="226934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4B3C47D0-269A-4339-A3DF-8124147DB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527416"/>
              </p:ext>
            </p:extLst>
          </p:nvPr>
        </p:nvGraphicFramePr>
        <p:xfrm>
          <a:off x="658917" y="1471210"/>
          <a:ext cx="20970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AD6A5A2-442C-4593-A4FB-82C953B76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17" y="1471210"/>
                        <a:ext cx="2097087" cy="585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1685AF5C-EA68-453F-A1A4-C162856B7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063895"/>
              </p:ext>
            </p:extLst>
          </p:nvPr>
        </p:nvGraphicFramePr>
        <p:xfrm>
          <a:off x="6441514" y="885422"/>
          <a:ext cx="31448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41200" progId="Equation.DSMT4">
                  <p:embed/>
                </p:oleObj>
              </mc:Choice>
              <mc:Fallback>
                <p:oleObj name="Equation" r:id="rId6" imgW="129528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4B3C47D0-269A-4339-A3DF-8124147DB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1514" y="885422"/>
                        <a:ext cx="3144837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6DE5D1F2-1222-4560-8C6E-368C56D5527B}"/>
              </a:ext>
            </a:extLst>
          </p:cNvPr>
          <p:cNvSpPr txBox="1"/>
          <p:nvPr/>
        </p:nvSpPr>
        <p:spPr>
          <a:xfrm>
            <a:off x="318328" y="2329910"/>
            <a:ext cx="1160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c bias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B8C33AB5-B346-46ED-8912-576A2CF19C59}"/>
              </a:ext>
            </a:extLst>
          </p:cNvPr>
          <p:cNvSpPr txBox="1"/>
          <p:nvPr/>
        </p:nvSpPr>
        <p:spPr>
          <a:xfrm>
            <a:off x="1479223" y="2791575"/>
            <a:ext cx="990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</a:p>
        </p:txBody>
      </p: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7FA88DEB-83CE-41EA-AA1B-5C4C180650F6}"/>
              </a:ext>
            </a:extLst>
          </p:cNvPr>
          <p:cNvCxnSpPr>
            <a:cxnSpLocks/>
          </p:cNvCxnSpPr>
          <p:nvPr/>
        </p:nvCxnSpPr>
        <p:spPr>
          <a:xfrm flipV="1">
            <a:off x="2068599" y="2019187"/>
            <a:ext cx="285078" cy="792529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29D26BD9-4F1C-4637-9F1B-6BDCA4A0A192}"/>
              </a:ext>
            </a:extLst>
          </p:cNvPr>
          <p:cNvCxnSpPr>
            <a:cxnSpLocks/>
          </p:cNvCxnSpPr>
          <p:nvPr/>
        </p:nvCxnSpPr>
        <p:spPr>
          <a:xfrm flipV="1">
            <a:off x="1438212" y="2028022"/>
            <a:ext cx="99635" cy="446355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30F7AF92-C5E2-4CAF-8F80-74AD148DF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606131"/>
              </p:ext>
            </p:extLst>
          </p:nvPr>
        </p:nvGraphicFramePr>
        <p:xfrm>
          <a:off x="3771013" y="3597066"/>
          <a:ext cx="4969860" cy="254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8" imgW="3598920" imgH="1834200" progId="CorelDESIGNER.Graphic.12">
                  <p:embed/>
                </p:oleObj>
              </mc:Choice>
              <mc:Fallback>
                <p:oleObj name="Corel DESIGNER" r:id="rId8" imgW="3598920" imgH="183420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013" y="3597066"/>
                        <a:ext cx="4969860" cy="2540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9BBA622A-6E05-436C-8B22-43077200FD0B}"/>
              </a:ext>
            </a:extLst>
          </p:cNvPr>
          <p:cNvSpPr txBox="1"/>
          <p:nvPr/>
        </p:nvSpPr>
        <p:spPr>
          <a:xfrm>
            <a:off x="326735" y="3657510"/>
            <a:ext cx="35089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simplicity, let us consider a sinusoidal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imulus </a:t>
            </a:r>
          </a:p>
        </p:txBody>
      </p: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F48B57D9-9334-417B-BDCD-E105B4ECB35C}"/>
              </a:ext>
            </a:extLst>
          </p:cNvPr>
          <p:cNvCxnSpPr>
            <a:cxnSpLocks/>
          </p:cNvCxnSpPr>
          <p:nvPr/>
        </p:nvCxnSpPr>
        <p:spPr>
          <a:xfrm>
            <a:off x="6301316" y="4257675"/>
            <a:ext cx="0" cy="54610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A503A3DE-1A67-4A32-95EB-F70058C5D386}"/>
              </a:ext>
            </a:extLst>
          </p:cNvPr>
          <p:cNvCxnSpPr>
            <a:cxnSpLocks/>
          </p:cNvCxnSpPr>
          <p:nvPr/>
        </p:nvCxnSpPr>
        <p:spPr>
          <a:xfrm>
            <a:off x="5670549" y="4785082"/>
            <a:ext cx="0" cy="54610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C8FA5C6A-1F2D-4BBE-BB63-F768124CC052}"/>
              </a:ext>
            </a:extLst>
          </p:cNvPr>
          <p:cNvSpPr txBox="1"/>
          <p:nvPr/>
        </p:nvSpPr>
        <p:spPr>
          <a:xfrm>
            <a:off x="5944487" y="4759364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eak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F8CB04C7-A956-411B-A8F5-B8F145D14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93118"/>
              </p:ext>
            </p:extLst>
          </p:nvPr>
        </p:nvGraphicFramePr>
        <p:xfrm>
          <a:off x="8894191" y="4530725"/>
          <a:ext cx="25304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241200" progId="Equation.DSMT4">
                  <p:embed/>
                </p:oleObj>
              </mc:Choice>
              <mc:Fallback>
                <p:oleObj name="Equation" r:id="rId10" imgW="104112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4B3C47D0-269A-4339-A3DF-8124147DB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4191" y="4530725"/>
                        <a:ext cx="2530475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8AD718C9-26C0-4416-9703-32BF01803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931394"/>
              </p:ext>
            </p:extLst>
          </p:nvPr>
        </p:nvGraphicFramePr>
        <p:xfrm>
          <a:off x="8013932" y="2791460"/>
          <a:ext cx="2264201" cy="58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392" imgH="241195" progId="Equation.DSMT4">
                  <p:embed/>
                </p:oleObj>
              </mc:Choice>
              <mc:Fallback>
                <p:oleObj name="Equation" r:id="rId12" imgW="939392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932" y="2791460"/>
                        <a:ext cx="2264201" cy="581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1BE9B6BE-9589-4C40-B552-EC68A2913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802340"/>
              </p:ext>
            </p:extLst>
          </p:nvPr>
        </p:nvGraphicFramePr>
        <p:xfrm>
          <a:off x="8044438" y="3403474"/>
          <a:ext cx="849753" cy="395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177480" progId="Equation.DSMT4">
                  <p:embed/>
                </p:oleObj>
              </mc:Choice>
              <mc:Fallback>
                <p:oleObj name="Equation" r:id="rId14" imgW="380880" imgH="17748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8AD718C9-26C0-4416-9703-32BF01803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4438" y="3403474"/>
                        <a:ext cx="849753" cy="395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54F54E4B-CC05-4A93-98AC-D74483E70E10}"/>
              </a:ext>
            </a:extLst>
          </p:cNvPr>
          <p:cNvSpPr txBox="1"/>
          <p:nvPr/>
        </p:nvSpPr>
        <p:spPr>
          <a:xfrm>
            <a:off x="380883" y="4926091"/>
            <a:ext cx="34006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2 only if we allow the minimum value of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be zero  -&gt;  distortion</a:t>
            </a:r>
          </a:p>
        </p:txBody>
      </p:sp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38EAB19C-6C6D-4BF1-8842-012F9A842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553457"/>
              </p:ext>
            </p:extLst>
          </p:nvPr>
        </p:nvGraphicFramePr>
        <p:xfrm>
          <a:off x="8261350" y="1562100"/>
          <a:ext cx="18653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0" imgH="431640" progId="Equation.DSMT4">
                  <p:embed/>
                </p:oleObj>
              </mc:Choice>
              <mc:Fallback>
                <p:oleObj name="Equation" r:id="rId16" imgW="774360" imgH="43164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8AD718C9-26C0-4416-9703-32BF01803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350" y="1562100"/>
                        <a:ext cx="1865313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ttangolo con angoli arrotondati 27">
            <a:extLst>
              <a:ext uri="{FF2B5EF4-FFF2-40B4-BE49-F238E27FC236}">
                <a16:creationId xmlns:a16="http://schemas.microsoft.com/office/drawing/2014/main" id="{DA7ACE19-61B1-4B8B-B747-5CA9F58DB8B4}"/>
              </a:ext>
            </a:extLst>
          </p:cNvPr>
          <p:cNvSpPr/>
          <p:nvPr/>
        </p:nvSpPr>
        <p:spPr>
          <a:xfrm>
            <a:off x="7770189" y="2713199"/>
            <a:ext cx="2746606" cy="120032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793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6" grpId="0"/>
      <p:bldP spid="21" grpId="0"/>
      <p:bldP spid="26" grpId="0"/>
      <p:bldP spid="2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8C66197-E5BD-4AEC-AFE8-8D6DE5DA59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R of a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D9FAB9C-9D77-40BB-807E-402AFB0B7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8D677A8-18BE-4A80-A767-B089A7742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7B069EF5-8B4C-4E07-8CEE-B416D5573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668749"/>
              </p:ext>
            </p:extLst>
          </p:nvPr>
        </p:nvGraphicFramePr>
        <p:xfrm>
          <a:off x="838200" y="1382991"/>
          <a:ext cx="18653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431640" progId="Equation.DSMT4">
                  <p:embed/>
                </p:oleObj>
              </mc:Choice>
              <mc:Fallback>
                <p:oleObj name="Equation" r:id="rId2" imgW="774360" imgH="43164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38EAB19C-6C6D-4BF1-8842-012F9A842C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82991"/>
                        <a:ext cx="1865313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203E2AD-EF95-4D9B-A89B-E927D50D1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76992"/>
              </p:ext>
            </p:extLst>
          </p:nvPr>
        </p:nvGraphicFramePr>
        <p:xfrm>
          <a:off x="3294457" y="1893957"/>
          <a:ext cx="4138646" cy="81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900" imgH="393700" progId="Equation.DSMT4">
                  <p:embed/>
                </p:oleObj>
              </mc:Choice>
              <mc:Fallback>
                <p:oleObj name="Equation" r:id="rId4" imgW="1993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457" y="1893957"/>
                        <a:ext cx="4138646" cy="817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8BC2E94-A209-4845-AFF7-BC2558579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13807"/>
              </p:ext>
            </p:extLst>
          </p:nvPr>
        </p:nvGraphicFramePr>
        <p:xfrm>
          <a:off x="3425304" y="1092316"/>
          <a:ext cx="2264201" cy="58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241195" progId="Equation.DSMT4">
                  <p:embed/>
                </p:oleObj>
              </mc:Choice>
              <mc:Fallback>
                <p:oleObj name="Equation" r:id="rId6" imgW="939392" imgH="241195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8AD718C9-26C0-4416-9703-32BF01803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304" y="1092316"/>
                        <a:ext cx="2264201" cy="581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52B9847-B519-4761-B858-D8FD22AFD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74096"/>
              </p:ext>
            </p:extLst>
          </p:nvPr>
        </p:nvGraphicFramePr>
        <p:xfrm>
          <a:off x="6096000" y="1110102"/>
          <a:ext cx="11033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253800" progId="Equation.DSMT4">
                  <p:embed/>
                </p:oleObj>
              </mc:Choice>
              <mc:Fallback>
                <p:oleObj name="Equation" r:id="rId8" imgW="495000" imgH="2538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1BE9B6BE-9589-4C40-B552-EC68A2913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10102"/>
                        <a:ext cx="1103312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F9AA2C24-1892-4D3E-8014-1679093D7D1E}"/>
              </a:ext>
            </a:extLst>
          </p:cNvPr>
          <p:cNvCxnSpPr>
            <a:cxnSpLocks/>
          </p:cNvCxnSpPr>
          <p:nvPr/>
        </p:nvCxnSpPr>
        <p:spPr>
          <a:xfrm flipH="1">
            <a:off x="2753330" y="1391883"/>
            <a:ext cx="671974" cy="202507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C9CB58D7-7601-40CE-B049-A46F3973601E}"/>
              </a:ext>
            </a:extLst>
          </p:cNvPr>
          <p:cNvCxnSpPr>
            <a:cxnSpLocks/>
            <a:stCxn id="7" idx="1"/>
          </p:cNvCxnSpPr>
          <p:nvPr/>
        </p:nvCxnSpPr>
        <p:spPr>
          <a:xfrm flipH="1" flipV="1">
            <a:off x="2703513" y="2167399"/>
            <a:ext cx="590944" cy="13515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BCA4735-441C-4E3A-B746-D6B27E068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291173"/>
              </p:ext>
            </p:extLst>
          </p:nvPr>
        </p:nvGraphicFramePr>
        <p:xfrm>
          <a:off x="1420430" y="3734316"/>
          <a:ext cx="394335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583920" progId="Equation.DSMT4">
                  <p:embed/>
                </p:oleObj>
              </mc:Choice>
              <mc:Fallback>
                <p:oleObj name="Equation" r:id="rId10" imgW="1638000" imgH="58392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B069EF5-8B4C-4E07-8CEE-B416D5573A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430" y="3734316"/>
                        <a:ext cx="3943350" cy="1404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9AC1D813-4CA3-4B44-B4E2-8DDF50EBA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716532"/>
              </p:ext>
            </p:extLst>
          </p:nvPr>
        </p:nvGraphicFramePr>
        <p:xfrm>
          <a:off x="6987225" y="3016559"/>
          <a:ext cx="14684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469800" progId="Equation.DSMT4">
                  <p:embed/>
                </p:oleObj>
              </mc:Choice>
              <mc:Fallback>
                <p:oleObj name="Equation" r:id="rId12" imgW="609480" imgH="469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BCA4735-441C-4E3A-B746-D6B27E068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225" y="3016559"/>
                        <a:ext cx="1468438" cy="113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F0BD04F9-3EBB-4E24-8034-D33E1CFC8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78278"/>
              </p:ext>
            </p:extLst>
          </p:nvPr>
        </p:nvGraphicFramePr>
        <p:xfrm>
          <a:off x="6681631" y="4411817"/>
          <a:ext cx="207962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698400" progId="Equation.DSMT4">
                  <p:embed/>
                </p:oleObj>
              </mc:Choice>
              <mc:Fallback>
                <p:oleObj name="Equation" r:id="rId14" imgW="863280" imgH="6984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9AC1D813-4CA3-4B44-B4E2-8DDF50EBA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631" y="4411817"/>
                        <a:ext cx="2079625" cy="167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5B82436C-D832-4DEF-A447-B1CC094062CD}"/>
              </a:ext>
            </a:extLst>
          </p:cNvPr>
          <p:cNvCxnSpPr>
            <a:cxnSpLocks/>
          </p:cNvCxnSpPr>
          <p:nvPr/>
        </p:nvCxnSpPr>
        <p:spPr>
          <a:xfrm flipV="1">
            <a:off x="5434785" y="3590682"/>
            <a:ext cx="1116844" cy="450973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diritto 24">
            <a:extLst>
              <a:ext uri="{FF2B5EF4-FFF2-40B4-BE49-F238E27FC236}">
                <a16:creationId xmlns:a16="http://schemas.microsoft.com/office/drawing/2014/main" id="{EFEA5F7B-20A2-4A57-99B2-158C563E74FA}"/>
              </a:ext>
            </a:extLst>
          </p:cNvPr>
          <p:cNvCxnSpPr>
            <a:cxnSpLocks/>
          </p:cNvCxnSpPr>
          <p:nvPr/>
        </p:nvCxnSpPr>
        <p:spPr>
          <a:xfrm>
            <a:off x="5464283" y="4492629"/>
            <a:ext cx="1158351" cy="428566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F3F8A939-FCFE-4C2C-ADB0-5B039797BA60}"/>
              </a:ext>
            </a:extLst>
          </p:cNvPr>
          <p:cNvSpPr txBox="1"/>
          <p:nvPr/>
        </p:nvSpPr>
        <p:spPr>
          <a:xfrm>
            <a:off x="9111720" y="4790145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26A0F8ED-ACEF-49C5-B4E6-C2DD558262C9}"/>
              </a:ext>
            </a:extLst>
          </p:cNvPr>
          <p:cNvSpPr txBox="1"/>
          <p:nvPr/>
        </p:nvSpPr>
        <p:spPr>
          <a:xfrm>
            <a:off x="9000311" y="3342217"/>
            <a:ext cx="131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rmal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39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8823FA1-C1C4-43FD-94C1-EDE70AED40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7142" y="-31494"/>
            <a:ext cx="10515600" cy="662397"/>
          </a:xfrm>
        </p:spPr>
        <p:txBody>
          <a:bodyPr/>
          <a:lstStyle/>
          <a:p>
            <a:r>
              <a:rPr lang="en-US" dirty="0"/>
              <a:t>DR of a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827562C-868E-4EA7-962B-D3D8E87D85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EE80133-D665-4886-9AAE-9036D61FB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5B794AD1-FE44-41DF-BEBD-48CF8A384149}"/>
              </a:ext>
            </a:extLst>
          </p:cNvPr>
          <p:cNvSpPr txBox="1"/>
          <p:nvPr/>
        </p:nvSpPr>
        <p:spPr>
          <a:xfrm>
            <a:off x="316898" y="3675815"/>
            <a:ext cx="117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CB69B41C-FEE0-42F1-BC45-ADD5E4CEC17F}"/>
              </a:ext>
            </a:extLst>
          </p:cNvPr>
          <p:cNvSpPr txBox="1"/>
          <p:nvPr/>
        </p:nvSpPr>
        <p:spPr>
          <a:xfrm>
            <a:off x="405167" y="2011071"/>
            <a:ext cx="1399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rmal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822B891-FD86-4AC4-9E0C-5A80E1356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52539"/>
              </p:ext>
            </p:extLst>
          </p:nvPr>
        </p:nvGraphicFramePr>
        <p:xfrm>
          <a:off x="1639279" y="2241904"/>
          <a:ext cx="4733263" cy="148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672840" progId="Equation.DSMT4">
                  <p:embed/>
                </p:oleObj>
              </mc:Choice>
              <mc:Fallback>
                <p:oleObj name="Equation" r:id="rId2" imgW="2145960" imgH="6728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CE286726-3588-43AE-BD64-EE1EE33667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279" y="2241904"/>
                        <a:ext cx="4733263" cy="1486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F0146A4E-82BF-45F2-B07D-A4EB4E209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971809"/>
              </p:ext>
            </p:extLst>
          </p:nvPr>
        </p:nvGraphicFramePr>
        <p:xfrm>
          <a:off x="7056825" y="2166611"/>
          <a:ext cx="3265487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82400" progId="Equation.DSMT4">
                  <p:embed/>
                </p:oleObj>
              </mc:Choice>
              <mc:Fallback>
                <p:oleObj name="Equation" r:id="rId4" imgW="1346040" imgH="4824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7B9B9591-8A19-412C-BA09-19E36A710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825" y="2166611"/>
                        <a:ext cx="3265487" cy="1173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3F457B7-8B10-41B5-877E-807EC6865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110271"/>
              </p:ext>
            </p:extLst>
          </p:nvPr>
        </p:nvGraphicFramePr>
        <p:xfrm>
          <a:off x="1246188" y="4046538"/>
          <a:ext cx="62103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320" imgH="736560" progId="Equation.DSMT4">
                  <p:embed/>
                </p:oleObj>
              </mc:Choice>
              <mc:Fallback>
                <p:oleObj name="Equation" r:id="rId6" imgW="2857320" imgH="73656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8E0EB129-EE8F-4F4D-898D-040E0BB13F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4046538"/>
                        <a:ext cx="6210300" cy="160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F5C6252-422A-4FFF-8136-22AA4FEE5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439703"/>
              </p:ext>
            </p:extLst>
          </p:nvPr>
        </p:nvGraphicFramePr>
        <p:xfrm>
          <a:off x="405167" y="669382"/>
          <a:ext cx="45021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431640" progId="Equation.DSMT4">
                  <p:embed/>
                </p:oleObj>
              </mc:Choice>
              <mc:Fallback>
                <p:oleObj name="Equation" r:id="rId8" imgW="185400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FC66591-8D3F-4923-8D4F-85F50FD954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67" y="669382"/>
                        <a:ext cx="4502150" cy="104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DC4AE098-0BE6-4B91-B516-EB2B2A833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126606"/>
              </p:ext>
            </p:extLst>
          </p:nvPr>
        </p:nvGraphicFramePr>
        <p:xfrm>
          <a:off x="6146800" y="606425"/>
          <a:ext cx="52895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50880" imgH="507960" progId="Equation.DSMT4">
                  <p:embed/>
                </p:oleObj>
              </mc:Choice>
              <mc:Fallback>
                <p:oleObj name="Equation" r:id="rId10" imgW="2450880" imgH="5079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2AECBEED-005D-4CD0-ADDD-363ED6F88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606425"/>
                        <a:ext cx="5289550" cy="109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24EAA89-3D08-4D50-ADF4-60548AEE3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399320"/>
              </p:ext>
            </p:extLst>
          </p:nvPr>
        </p:nvGraphicFramePr>
        <p:xfrm>
          <a:off x="7430441" y="4028738"/>
          <a:ext cx="4660900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685800" progId="Equation.DSMT4">
                  <p:embed/>
                </p:oleObj>
              </mc:Choice>
              <mc:Fallback>
                <p:oleObj name="Equation" r:id="rId12" imgW="18666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441" y="4028738"/>
                        <a:ext cx="4660900" cy="171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0813C5A9-4319-48C1-B84B-66BAE55E1844}"/>
              </a:ext>
            </a:extLst>
          </p:cNvPr>
          <p:cNvSpPr/>
          <p:nvPr/>
        </p:nvSpPr>
        <p:spPr>
          <a:xfrm>
            <a:off x="2193119" y="645006"/>
            <a:ext cx="2746606" cy="1049337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B74D761F-F8AA-41A0-AECA-B823DD66A70E}"/>
              </a:ext>
            </a:extLst>
          </p:cNvPr>
          <p:cNvSpPr/>
          <p:nvPr/>
        </p:nvSpPr>
        <p:spPr>
          <a:xfrm>
            <a:off x="7615063" y="641670"/>
            <a:ext cx="3348309" cy="1125758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83FD591F-BD75-4B28-B26B-E16FCBA975FA}"/>
              </a:ext>
            </a:extLst>
          </p:cNvPr>
          <p:cNvSpPr txBox="1"/>
          <p:nvPr/>
        </p:nvSpPr>
        <p:spPr>
          <a:xfrm>
            <a:off x="4953753" y="1487639"/>
            <a:ext cx="8996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3200" i="1" baseline="-25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BB</a:t>
            </a:r>
            <a:endParaRPr lang="en-US" sz="3200" i="1" baseline="-25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7DEB5405-B9D4-41F9-9BA7-61EF17347049}"/>
              </a:ext>
            </a:extLst>
          </p:cNvPr>
          <p:cNvSpPr txBox="1"/>
          <p:nvPr/>
        </p:nvSpPr>
        <p:spPr>
          <a:xfrm>
            <a:off x="10587550" y="1701800"/>
            <a:ext cx="4651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it-IT" sz="3200" i="1" baseline="-25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en-US" sz="3200" i="1" baseline="-25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F0146A4E-82BF-45F2-B07D-A4EB4E209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130868"/>
              </p:ext>
            </p:extLst>
          </p:nvPr>
        </p:nvGraphicFramePr>
        <p:xfrm>
          <a:off x="6099293" y="1650845"/>
          <a:ext cx="17256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241200" progId="Equation.DSMT4">
                  <p:embed/>
                </p:oleObj>
              </mc:Choice>
              <mc:Fallback>
                <p:oleObj name="Equation" r:id="rId14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293" y="1650845"/>
                        <a:ext cx="1725613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8646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 animBg="1"/>
      <p:bldP spid="15" grpId="0" animBg="1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DA4C29A-DE8C-4EB1-8982-E594FF5FBF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946D281-07C2-4D37-A491-90131EB08A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586B124-B132-4AF6-8569-BCBD28347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F9AB0B9-9853-4DA7-909B-E24BE7815D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44165" y="712912"/>
            <a:ext cx="4552525" cy="2501838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F6A290E-A763-4617-A65A-43A845076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095673"/>
              </p:ext>
            </p:extLst>
          </p:nvPr>
        </p:nvGraphicFramePr>
        <p:xfrm>
          <a:off x="6846069" y="1413062"/>
          <a:ext cx="41592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533160" progId="Equation.DSMT4">
                  <p:embed/>
                </p:oleObj>
              </mc:Choice>
              <mc:Fallback>
                <p:oleObj name="Equation" r:id="rId4" imgW="1714320" imgH="5331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F0146A4E-82BF-45F2-B07D-A4EB4E209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069" y="1413062"/>
                        <a:ext cx="4159250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F8F1B7DA-F5C7-4308-8790-AC8BC9AB5B03}"/>
              </a:ext>
            </a:extLst>
          </p:cNvPr>
          <p:cNvSpPr txBox="1"/>
          <p:nvPr/>
        </p:nvSpPr>
        <p:spPr>
          <a:xfrm>
            <a:off x="8201133" y="861355"/>
            <a:ext cx="131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rmal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9EE9C86-22A1-420F-BCDC-6092A933B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84908"/>
              </p:ext>
            </p:extLst>
          </p:nvPr>
        </p:nvGraphicFramePr>
        <p:xfrm>
          <a:off x="531044" y="3500354"/>
          <a:ext cx="2279650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939600" progId="Equation.DSMT4">
                  <p:embed/>
                </p:oleObj>
              </mc:Choice>
              <mc:Fallback>
                <p:oleObj name="Equation" r:id="rId6" imgW="939600" imgH="939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F6A290E-A763-4617-A65A-43A845076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44" y="3500354"/>
                        <a:ext cx="2279650" cy="2287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24200D4-3192-4346-9635-23FD8A68C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380960"/>
              </p:ext>
            </p:extLst>
          </p:nvPr>
        </p:nvGraphicFramePr>
        <p:xfrm>
          <a:off x="6846069" y="2809457"/>
          <a:ext cx="23733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03040" progId="Equation.DSMT4">
                  <p:embed/>
                </p:oleObj>
              </mc:Choice>
              <mc:Fallback>
                <p:oleObj name="Equation" r:id="rId8" imgW="977760" imgH="2030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F6A290E-A763-4617-A65A-43A845076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069" y="2809457"/>
                        <a:ext cx="2373312" cy="493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F3A6296-8948-41CA-BA82-9CEFB6801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743252"/>
              </p:ext>
            </p:extLst>
          </p:nvPr>
        </p:nvGraphicFramePr>
        <p:xfrm>
          <a:off x="6860489" y="3429000"/>
          <a:ext cx="26812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203040" progId="Equation.DSMT4">
                  <p:embed/>
                </p:oleObj>
              </mc:Choice>
              <mc:Fallback>
                <p:oleObj name="Equation" r:id="rId10" imgW="1104840" imgH="203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424200D4-3192-4346-9635-23FD8A68C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0489" y="3429000"/>
                        <a:ext cx="2681288" cy="493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856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6C53128-D199-40CB-80C7-2D3911E550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5DCC32D-AC56-4CEE-80FE-AE1BF990A7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CBD6D3A-79D5-4FE2-A91F-7AFE6D39F7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D83D6C7-F3B7-4C64-8558-F5B89C4E45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44165" y="712912"/>
            <a:ext cx="4552525" cy="2501838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F448A77-1299-45D1-BF12-0BD09AB01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492509"/>
              </p:ext>
            </p:extLst>
          </p:nvPr>
        </p:nvGraphicFramePr>
        <p:xfrm>
          <a:off x="531044" y="3500354"/>
          <a:ext cx="2279650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939600" progId="Equation.DSMT4">
                  <p:embed/>
                </p:oleObj>
              </mc:Choice>
              <mc:Fallback>
                <p:oleObj name="Equation" r:id="rId4" imgW="939600" imgH="939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9EE9C86-22A1-420F-BCDC-6092A933B8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44" y="3500354"/>
                        <a:ext cx="2279650" cy="2287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41977E9-0D8A-425C-95AC-920A1C358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197576"/>
              </p:ext>
            </p:extLst>
          </p:nvPr>
        </p:nvGraphicFramePr>
        <p:xfrm>
          <a:off x="3251887" y="3853904"/>
          <a:ext cx="415925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736560" progId="Equation.DSMT4">
                  <p:embed/>
                </p:oleObj>
              </mc:Choice>
              <mc:Fallback>
                <p:oleObj name="Equation" r:id="rId6" imgW="1714320" imgH="7365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99859F59-CBB0-4AAF-8B97-F3FCA6F54F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887" y="3853904"/>
                        <a:ext cx="4159250" cy="179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6C69C7FD-2E77-463D-ACC6-8F457FB07A5D}"/>
              </a:ext>
            </a:extLst>
          </p:cNvPr>
          <p:cNvSpPr txBox="1"/>
          <p:nvPr/>
        </p:nvSpPr>
        <p:spPr>
          <a:xfrm>
            <a:off x="8201133" y="861355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6C0A0C4-EF54-4336-943A-E0766DCB2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759502"/>
              </p:ext>
            </p:extLst>
          </p:nvPr>
        </p:nvGraphicFramePr>
        <p:xfrm>
          <a:off x="5805487" y="1406587"/>
          <a:ext cx="5548312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280" imgH="723600" progId="Equation.DSMT4">
                  <p:embed/>
                </p:oleObj>
              </mc:Choice>
              <mc:Fallback>
                <p:oleObj name="Equation" r:id="rId8" imgW="2222280" imgH="723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C24EAA89-3D08-4D50-ADF4-60548AEE36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7" y="1406587"/>
                        <a:ext cx="5548312" cy="180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140DDF6-0B0E-4D7B-9E29-3F034F2E0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997481"/>
              </p:ext>
            </p:extLst>
          </p:nvPr>
        </p:nvGraphicFramePr>
        <p:xfrm>
          <a:off x="8313163" y="3500354"/>
          <a:ext cx="26003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431640" progId="Equation.DSMT4">
                  <p:embed/>
                </p:oleObj>
              </mc:Choice>
              <mc:Fallback>
                <p:oleObj name="Equation" r:id="rId10" imgW="104112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6C0A0C4-EF54-4336-943A-E0766DCB24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163" y="3500354"/>
                        <a:ext cx="2600325" cy="1074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4FE99D9F-18D5-47C9-9FAB-5DA2E116E561}"/>
              </a:ext>
            </a:extLst>
          </p:cNvPr>
          <p:cNvSpPr txBox="1"/>
          <p:nvPr/>
        </p:nvSpPr>
        <p:spPr>
          <a:xfrm>
            <a:off x="7852330" y="4956945"/>
            <a:ext cx="34313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icker noise dominate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the total DR</a:t>
            </a:r>
          </a:p>
        </p:txBody>
      </p:sp>
    </p:spTree>
    <p:extLst>
      <p:ext uri="{BB962C8B-B14F-4D97-AF65-F5344CB8AC3E}">
        <p14:creationId xmlns:p14="http://schemas.microsoft.com/office/powerpoint/2010/main" val="1753703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01862" y="125133"/>
            <a:ext cx="10515600" cy="662397"/>
          </a:xfrm>
        </p:spPr>
        <p:txBody>
          <a:bodyPr/>
          <a:lstStyle/>
          <a:p>
            <a:r>
              <a:rPr lang="en-US"/>
              <a:t>Small signal equivalent circuit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956272D2-8FBD-42EB-AA70-E8DEFFDB21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91000" y="1041642"/>
            <a:ext cx="4422179" cy="221109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C5796B6-03CD-4031-9F71-495D43CA16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157150"/>
              </p:ext>
            </p:extLst>
          </p:nvPr>
        </p:nvGraphicFramePr>
        <p:xfrm>
          <a:off x="5279093" y="3952098"/>
          <a:ext cx="2913720" cy="205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888840" progId="Equation.DSMT4">
                  <p:embed/>
                </p:oleObj>
              </mc:Choice>
              <mc:Fallback>
                <p:oleObj name="Equation" r:id="rId4" imgW="1257120" imgH="8888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F31FC60E-C356-4DEC-AB34-39CE442F01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093" y="3952098"/>
                        <a:ext cx="2913720" cy="2052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825C1A0-CFEC-4E0A-8D54-BB38076E5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97846"/>
              </p:ext>
            </p:extLst>
          </p:nvPr>
        </p:nvGraphicFramePr>
        <p:xfrm>
          <a:off x="9083532" y="3693471"/>
          <a:ext cx="1701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431640" progId="Equation.DSMT4">
                  <p:embed/>
                </p:oleObj>
              </mc:Choice>
              <mc:Fallback>
                <p:oleObj name="Equation" r:id="rId6" imgW="8254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4665EC5-A304-4DFC-9FD8-C67FADA6F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3532" y="3693471"/>
                        <a:ext cx="1701800" cy="88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70FB5C1D-1D9A-496F-8493-1222C1F90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085159"/>
              </p:ext>
            </p:extLst>
          </p:nvPr>
        </p:nvGraphicFramePr>
        <p:xfrm>
          <a:off x="8682561" y="4537967"/>
          <a:ext cx="1430592" cy="96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431640" progId="Equation.DSMT4">
                  <p:embed/>
                </p:oleObj>
              </mc:Choice>
              <mc:Fallback>
                <p:oleObj name="Equation" r:id="rId8" imgW="6346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826F468-6D25-40EE-BC64-E4F83230A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2561" y="4537967"/>
                        <a:ext cx="1430592" cy="968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3A20F8F-3690-4D9A-A433-F4A251A5C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75446"/>
              </p:ext>
            </p:extLst>
          </p:nvPr>
        </p:nvGraphicFramePr>
        <p:xfrm>
          <a:off x="5760878" y="1243060"/>
          <a:ext cx="24606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228600" progId="Equation.DSMT4">
                  <p:embed/>
                </p:oleObj>
              </mc:Choice>
              <mc:Fallback>
                <p:oleObj name="Equation" r:id="rId10" imgW="109188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70FB5C1D-1D9A-496F-8493-1222C1F907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878" y="1243060"/>
                        <a:ext cx="2460625" cy="512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4A0D92B-600F-4CFF-94F8-419C1B446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474683"/>
              </p:ext>
            </p:extLst>
          </p:nvPr>
        </p:nvGraphicFramePr>
        <p:xfrm>
          <a:off x="8221503" y="1212687"/>
          <a:ext cx="22320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360" imgH="253800" progId="Equation.DSMT4">
                  <p:embed/>
                </p:oleObj>
              </mc:Choice>
              <mc:Fallback>
                <p:oleObj name="Equation" r:id="rId12" imgW="99036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3A20F8F-3690-4D9A-A433-F4A251A5C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503" y="1212687"/>
                        <a:ext cx="2232025" cy="569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E61DEBAD-9945-428E-AF11-C06E8B883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80389"/>
              </p:ext>
            </p:extLst>
          </p:nvPr>
        </p:nvGraphicFramePr>
        <p:xfrm>
          <a:off x="5749758" y="1939853"/>
          <a:ext cx="17478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253800" progId="Equation.DSMT4">
                  <p:embed/>
                </p:oleObj>
              </mc:Choice>
              <mc:Fallback>
                <p:oleObj name="Equation" r:id="rId14" imgW="77436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4A0D92B-600F-4CFF-94F8-419C1B446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758" y="1939853"/>
                        <a:ext cx="1747837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8275BE99-2C8C-4F7E-A1BA-A337FBBDF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970497"/>
              </p:ext>
            </p:extLst>
          </p:nvPr>
        </p:nvGraphicFramePr>
        <p:xfrm>
          <a:off x="5706895" y="2595040"/>
          <a:ext cx="3581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87240" imgH="444240" progId="Equation.DSMT4">
                  <p:embed/>
                </p:oleObj>
              </mc:Choice>
              <mc:Fallback>
                <p:oleObj name="Equation" r:id="rId16" imgW="1587240" imgH="4442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61DEBAD-9945-428E-AF11-C06E8B883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895" y="2595040"/>
                        <a:ext cx="3581400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369E0C80-C839-4D50-8A34-53587111D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737330"/>
              </p:ext>
            </p:extLst>
          </p:nvPr>
        </p:nvGraphicFramePr>
        <p:xfrm>
          <a:off x="870474" y="3232795"/>
          <a:ext cx="32035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22360" imgH="444240" progId="Equation.DSMT4">
                  <p:embed/>
                </p:oleObj>
              </mc:Choice>
              <mc:Fallback>
                <p:oleObj name="Equation" r:id="rId18" imgW="1422360" imgH="4442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4A0D92B-600F-4CFF-94F8-419C1B446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474" y="3232795"/>
                        <a:ext cx="3203575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83E8612C-9463-48CB-9D3B-916F773C0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26113"/>
              </p:ext>
            </p:extLst>
          </p:nvPr>
        </p:nvGraphicFramePr>
        <p:xfrm>
          <a:off x="384175" y="4333875"/>
          <a:ext cx="4491038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93680" imgH="863280" progId="Equation.DSMT4">
                  <p:embed/>
                </p:oleObj>
              </mc:Choice>
              <mc:Fallback>
                <p:oleObj name="Equation" r:id="rId20" imgW="1993680" imgH="86328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369E0C80-C839-4D50-8A34-53587111D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4333875"/>
                        <a:ext cx="4491038" cy="193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C16D3D6D-C078-492C-A79C-58653925A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912696"/>
              </p:ext>
            </p:extLst>
          </p:nvPr>
        </p:nvGraphicFramePr>
        <p:xfrm>
          <a:off x="8922116" y="5317922"/>
          <a:ext cx="16970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520" imgH="431640" progId="Equation.DSMT4">
                  <p:embed/>
                </p:oleObj>
              </mc:Choice>
              <mc:Fallback>
                <p:oleObj name="Equation" r:id="rId22" imgW="81252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F3897040-B06B-4F6B-A9FC-B5E5A88826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2116" y="5317922"/>
                        <a:ext cx="1697037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Elemento grafico 18">
            <a:extLst>
              <a:ext uri="{FF2B5EF4-FFF2-40B4-BE49-F238E27FC236}">
                <a16:creationId xmlns:a16="http://schemas.microsoft.com/office/drawing/2014/main" id="{3B5F0806-1764-4C8B-81B1-E5CF62EE8C96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96DAC541-7B7A-43D3-8B79-37D633B846F1}">
                <asvg:svgBlip xmlns:asvg="http://schemas.microsoft.com/office/drawing/2016/SVG/main" r:embed="rId25"/>
              </a:ext>
            </a:extLst>
          </a:blip>
          <a:stretch>
            <a:fillRect/>
          </a:stretch>
        </p:blipFill>
        <p:spPr>
          <a:xfrm>
            <a:off x="1417464" y="1243060"/>
            <a:ext cx="642015" cy="2054405"/>
          </a:xfrm>
          <a:prstGeom prst="rect">
            <a:avLst/>
          </a:prstGeom>
        </p:spPr>
      </p:pic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8834A74B-5A87-42CF-B4A3-BCB95153D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683600"/>
              </p:ext>
            </p:extLst>
          </p:nvPr>
        </p:nvGraphicFramePr>
        <p:xfrm>
          <a:off x="1084754" y="696323"/>
          <a:ext cx="974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31640" imgH="253800" progId="Equation.DSMT4">
                  <p:embed/>
                </p:oleObj>
              </mc:Choice>
              <mc:Fallback>
                <p:oleObj name="Equation" r:id="rId26" imgW="43164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61DEBAD-9945-428E-AF11-C06E8B883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754" y="696323"/>
                        <a:ext cx="9747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BF38CEF-3EC1-4DBA-9584-EFE6EE5BBA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9877"/>
            <a:ext cx="10515600" cy="662397"/>
          </a:xfrm>
        </p:spPr>
        <p:txBody>
          <a:bodyPr/>
          <a:lstStyle/>
          <a:p>
            <a:r>
              <a:rPr lang="en-US"/>
              <a:t>Frequency response of the current gain </a:t>
            </a:r>
            <a:r>
              <a:rPr lang="en-US" i="1"/>
              <a:t>A</a:t>
            </a:r>
            <a:r>
              <a:rPr lang="en-US" i="1" baseline="-25000"/>
              <a:t>I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94E39F0-3555-4E59-9C4F-9EFD1941A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4716BD0-277A-44FE-91C8-815B56C196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F31FC60E-C356-4DEC-AB34-39CE442F0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98381"/>
              </p:ext>
            </p:extLst>
          </p:nvPr>
        </p:nvGraphicFramePr>
        <p:xfrm>
          <a:off x="331777" y="879870"/>
          <a:ext cx="2392137" cy="1685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888840" progId="Equation.DSMT4">
                  <p:embed/>
                </p:oleObj>
              </mc:Choice>
              <mc:Fallback>
                <p:oleObj name="Equation" r:id="rId2" imgW="125712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77" y="879870"/>
                        <a:ext cx="2392137" cy="1685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4665EC5-A304-4DFC-9FD8-C67FADA6F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87003"/>
              </p:ext>
            </p:extLst>
          </p:nvPr>
        </p:nvGraphicFramePr>
        <p:xfrm>
          <a:off x="3382963" y="747713"/>
          <a:ext cx="1727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431640" progId="Equation.DSMT4">
                  <p:embed/>
                </p:oleObj>
              </mc:Choice>
              <mc:Fallback>
                <p:oleObj name="Equation" r:id="rId4" imgW="8254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747713"/>
                        <a:ext cx="1727200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826F468-6D25-40EE-BC64-E4F83230A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713394"/>
              </p:ext>
            </p:extLst>
          </p:nvPr>
        </p:nvGraphicFramePr>
        <p:xfrm>
          <a:off x="2918531" y="1722554"/>
          <a:ext cx="1430592" cy="96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431640" progId="Equation.DSMT4">
                  <p:embed/>
                </p:oleObj>
              </mc:Choice>
              <mc:Fallback>
                <p:oleObj name="Equation" r:id="rId6" imgW="6346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4665EC5-A304-4DFC-9FD8-C67FADA6F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531" y="1722554"/>
                        <a:ext cx="1430592" cy="968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8">
            <a:extLst>
              <a:ext uri="{FF2B5EF4-FFF2-40B4-BE49-F238E27FC236}">
                <a16:creationId xmlns:a16="http://schemas.microsoft.com/office/drawing/2014/main" id="{C7A9A1A5-FAEA-442C-9571-7CD4E529F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707" y="1247389"/>
            <a:ext cx="4839316" cy="4683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BE3525E-77FB-45FF-A524-1B09FE230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829673"/>
              </p:ext>
            </p:extLst>
          </p:nvPr>
        </p:nvGraphicFramePr>
        <p:xfrm>
          <a:off x="499304" y="5200411"/>
          <a:ext cx="23018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200" imgH="431640" progId="Equation.DSMT4">
                  <p:embed/>
                </p:oleObj>
              </mc:Choice>
              <mc:Fallback>
                <p:oleObj name="Equation" r:id="rId9" imgW="116820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90C0DF4-318B-4698-93AC-9D28791794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04" y="5200411"/>
                        <a:ext cx="2301875" cy="84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5139DFEC-3252-40AA-BC57-88F6FD22C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14654"/>
              </p:ext>
            </p:extLst>
          </p:nvPr>
        </p:nvGraphicFramePr>
        <p:xfrm>
          <a:off x="499304" y="4102957"/>
          <a:ext cx="51800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28720" imgH="444240" progId="Equation.DSMT4">
                  <p:embed/>
                </p:oleObj>
              </mc:Choice>
              <mc:Fallback>
                <p:oleObj name="Equation" r:id="rId11" imgW="2628720" imgH="4442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BE3525E-77FB-45FF-A524-1B09FE230B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04" y="4102957"/>
                        <a:ext cx="5180013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F3897040-B06B-4F6B-A9FC-B5E5A8882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779445"/>
              </p:ext>
            </p:extLst>
          </p:nvPr>
        </p:nvGraphicFramePr>
        <p:xfrm>
          <a:off x="499304" y="3074172"/>
          <a:ext cx="16986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431640" progId="Equation.DSMT4">
                  <p:embed/>
                </p:oleObj>
              </mc:Choice>
              <mc:Fallback>
                <p:oleObj name="Equation" r:id="rId13" imgW="81252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826F468-6D25-40EE-BC64-E4F83230A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04" y="3074172"/>
                        <a:ext cx="1698625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3897040-B06B-4F6B-A9FC-B5E5A8882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06519"/>
              </p:ext>
            </p:extLst>
          </p:nvPr>
        </p:nvGraphicFramePr>
        <p:xfrm>
          <a:off x="8130011" y="984963"/>
          <a:ext cx="2898351" cy="764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85720" imgH="393480" progId="Equation.DSMT4">
                  <p:embed/>
                </p:oleObj>
              </mc:Choice>
              <mc:Fallback>
                <p:oleObj name="Equation" r:id="rId15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011" y="984963"/>
                        <a:ext cx="2898351" cy="764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igura a mano libera 6"/>
          <p:cNvSpPr/>
          <p:nvPr/>
        </p:nvSpPr>
        <p:spPr>
          <a:xfrm>
            <a:off x="1920908" y="884089"/>
            <a:ext cx="6190420" cy="2231894"/>
          </a:xfrm>
          <a:custGeom>
            <a:avLst/>
            <a:gdLst>
              <a:gd name="connsiteX0" fmla="*/ 3892990 w 3892990"/>
              <a:gd name="connsiteY0" fmla="*/ 408527 h 2568384"/>
              <a:gd name="connsiteX1" fmla="*/ 3467477 w 3892990"/>
              <a:gd name="connsiteY1" fmla="*/ 164083 h 2568384"/>
              <a:gd name="connsiteX2" fmla="*/ 2553077 w 3892990"/>
              <a:gd name="connsiteY2" fmla="*/ 10175 h 2568384"/>
              <a:gd name="connsiteX3" fmla="*/ 1855961 w 3892990"/>
              <a:gd name="connsiteY3" fmla="*/ 91656 h 2568384"/>
              <a:gd name="connsiteX4" fmla="*/ 1484769 w 3892990"/>
              <a:gd name="connsiteY4" fmla="*/ 707291 h 2568384"/>
              <a:gd name="connsiteX5" fmla="*/ 1041149 w 3892990"/>
              <a:gd name="connsiteY5" fmla="*/ 1956670 h 2568384"/>
              <a:gd name="connsiteX6" fmla="*/ 851026 w 3892990"/>
              <a:gd name="connsiteY6" fmla="*/ 2318808 h 2568384"/>
              <a:gd name="connsiteX7" fmla="*/ 452674 w 3892990"/>
              <a:gd name="connsiteY7" fmla="*/ 2536091 h 2568384"/>
              <a:gd name="connsiteX8" fmla="*/ 0 w 3892990"/>
              <a:gd name="connsiteY8" fmla="*/ 2563252 h 2568384"/>
              <a:gd name="connsiteX0" fmla="*/ 3892990 w 3892990"/>
              <a:gd name="connsiteY0" fmla="*/ 408527 h 2568384"/>
              <a:gd name="connsiteX1" fmla="*/ 3467477 w 3892990"/>
              <a:gd name="connsiteY1" fmla="*/ 164083 h 2568384"/>
              <a:gd name="connsiteX2" fmla="*/ 2553077 w 3892990"/>
              <a:gd name="connsiteY2" fmla="*/ 10175 h 2568384"/>
              <a:gd name="connsiteX3" fmla="*/ 1855961 w 3892990"/>
              <a:gd name="connsiteY3" fmla="*/ 91656 h 2568384"/>
              <a:gd name="connsiteX4" fmla="*/ 1484769 w 3892990"/>
              <a:gd name="connsiteY4" fmla="*/ 707291 h 2568384"/>
              <a:gd name="connsiteX5" fmla="*/ 1041149 w 3892990"/>
              <a:gd name="connsiteY5" fmla="*/ 1956670 h 2568384"/>
              <a:gd name="connsiteX6" fmla="*/ 519556 w 3892990"/>
              <a:gd name="connsiteY6" fmla="*/ 2090208 h 2568384"/>
              <a:gd name="connsiteX7" fmla="*/ 452674 w 3892990"/>
              <a:gd name="connsiteY7" fmla="*/ 2536091 h 2568384"/>
              <a:gd name="connsiteX8" fmla="*/ 0 w 3892990"/>
              <a:gd name="connsiteY8" fmla="*/ 2563252 h 2568384"/>
              <a:gd name="connsiteX0" fmla="*/ 4074143 w 4074143"/>
              <a:gd name="connsiteY0" fmla="*/ 408527 h 2563308"/>
              <a:gd name="connsiteX1" fmla="*/ 3648630 w 4074143"/>
              <a:gd name="connsiteY1" fmla="*/ 164083 h 2563308"/>
              <a:gd name="connsiteX2" fmla="*/ 2734230 w 4074143"/>
              <a:gd name="connsiteY2" fmla="*/ 10175 h 2563308"/>
              <a:gd name="connsiteX3" fmla="*/ 2037114 w 4074143"/>
              <a:gd name="connsiteY3" fmla="*/ 91656 h 2563308"/>
              <a:gd name="connsiteX4" fmla="*/ 1665922 w 4074143"/>
              <a:gd name="connsiteY4" fmla="*/ 707291 h 2563308"/>
              <a:gd name="connsiteX5" fmla="*/ 1222302 w 4074143"/>
              <a:gd name="connsiteY5" fmla="*/ 1956670 h 2563308"/>
              <a:gd name="connsiteX6" fmla="*/ 700709 w 4074143"/>
              <a:gd name="connsiteY6" fmla="*/ 2090208 h 2563308"/>
              <a:gd name="connsiteX7" fmla="*/ 28037 w 4074143"/>
              <a:gd name="connsiteY7" fmla="*/ 1918871 h 2563308"/>
              <a:gd name="connsiteX8" fmla="*/ 181153 w 4074143"/>
              <a:gd name="connsiteY8" fmla="*/ 2563252 h 2563308"/>
              <a:gd name="connsiteX0" fmla="*/ 5607490 w 5607490"/>
              <a:gd name="connsiteY0" fmla="*/ 408527 h 2113004"/>
              <a:gd name="connsiteX1" fmla="*/ 5181977 w 5607490"/>
              <a:gd name="connsiteY1" fmla="*/ 164083 h 2113004"/>
              <a:gd name="connsiteX2" fmla="*/ 4267577 w 5607490"/>
              <a:gd name="connsiteY2" fmla="*/ 10175 h 2113004"/>
              <a:gd name="connsiteX3" fmla="*/ 3570461 w 5607490"/>
              <a:gd name="connsiteY3" fmla="*/ 91656 h 2113004"/>
              <a:gd name="connsiteX4" fmla="*/ 3199269 w 5607490"/>
              <a:gd name="connsiteY4" fmla="*/ 707291 h 2113004"/>
              <a:gd name="connsiteX5" fmla="*/ 2755649 w 5607490"/>
              <a:gd name="connsiteY5" fmla="*/ 1956670 h 2113004"/>
              <a:gd name="connsiteX6" fmla="*/ 2234056 w 5607490"/>
              <a:gd name="connsiteY6" fmla="*/ 2090208 h 2113004"/>
              <a:gd name="connsiteX7" fmla="*/ 1561384 w 5607490"/>
              <a:gd name="connsiteY7" fmla="*/ 1918871 h 2113004"/>
              <a:gd name="connsiteX8" fmla="*/ 0 w 5607490"/>
              <a:gd name="connsiteY8" fmla="*/ 1831732 h 2113004"/>
              <a:gd name="connsiteX0" fmla="*/ 5607490 w 5607490"/>
              <a:gd name="connsiteY0" fmla="*/ 408527 h 2102936"/>
              <a:gd name="connsiteX1" fmla="*/ 5181977 w 5607490"/>
              <a:gd name="connsiteY1" fmla="*/ 164083 h 2102936"/>
              <a:gd name="connsiteX2" fmla="*/ 4267577 w 5607490"/>
              <a:gd name="connsiteY2" fmla="*/ 10175 h 2102936"/>
              <a:gd name="connsiteX3" fmla="*/ 3570461 w 5607490"/>
              <a:gd name="connsiteY3" fmla="*/ 91656 h 2102936"/>
              <a:gd name="connsiteX4" fmla="*/ 3199269 w 5607490"/>
              <a:gd name="connsiteY4" fmla="*/ 707291 h 2102936"/>
              <a:gd name="connsiteX5" fmla="*/ 2629919 w 5607490"/>
              <a:gd name="connsiteY5" fmla="*/ 1465180 h 2102936"/>
              <a:gd name="connsiteX6" fmla="*/ 2234056 w 5607490"/>
              <a:gd name="connsiteY6" fmla="*/ 2090208 h 2102936"/>
              <a:gd name="connsiteX7" fmla="*/ 1561384 w 5607490"/>
              <a:gd name="connsiteY7" fmla="*/ 1918871 h 2102936"/>
              <a:gd name="connsiteX8" fmla="*/ 0 w 5607490"/>
              <a:gd name="connsiteY8" fmla="*/ 1831732 h 2102936"/>
              <a:gd name="connsiteX0" fmla="*/ 5607490 w 5607490"/>
              <a:gd name="connsiteY0" fmla="*/ 408527 h 1927228"/>
              <a:gd name="connsiteX1" fmla="*/ 5181977 w 5607490"/>
              <a:gd name="connsiteY1" fmla="*/ 164083 h 1927228"/>
              <a:gd name="connsiteX2" fmla="*/ 4267577 w 5607490"/>
              <a:gd name="connsiteY2" fmla="*/ 10175 h 1927228"/>
              <a:gd name="connsiteX3" fmla="*/ 3570461 w 5607490"/>
              <a:gd name="connsiteY3" fmla="*/ 91656 h 1927228"/>
              <a:gd name="connsiteX4" fmla="*/ 3199269 w 5607490"/>
              <a:gd name="connsiteY4" fmla="*/ 707291 h 1927228"/>
              <a:gd name="connsiteX5" fmla="*/ 2629919 w 5607490"/>
              <a:gd name="connsiteY5" fmla="*/ 1465180 h 1927228"/>
              <a:gd name="connsiteX6" fmla="*/ 2154046 w 5607490"/>
              <a:gd name="connsiteY6" fmla="*/ 1758738 h 1927228"/>
              <a:gd name="connsiteX7" fmla="*/ 1561384 w 5607490"/>
              <a:gd name="connsiteY7" fmla="*/ 1918871 h 1927228"/>
              <a:gd name="connsiteX8" fmla="*/ 0 w 5607490"/>
              <a:gd name="connsiteY8" fmla="*/ 1831732 h 1927228"/>
              <a:gd name="connsiteX0" fmla="*/ 5607490 w 5607490"/>
              <a:gd name="connsiteY0" fmla="*/ 408527 h 1895414"/>
              <a:gd name="connsiteX1" fmla="*/ 5181977 w 5607490"/>
              <a:gd name="connsiteY1" fmla="*/ 164083 h 1895414"/>
              <a:gd name="connsiteX2" fmla="*/ 4267577 w 5607490"/>
              <a:gd name="connsiteY2" fmla="*/ 10175 h 1895414"/>
              <a:gd name="connsiteX3" fmla="*/ 3570461 w 5607490"/>
              <a:gd name="connsiteY3" fmla="*/ 91656 h 1895414"/>
              <a:gd name="connsiteX4" fmla="*/ 3199269 w 5607490"/>
              <a:gd name="connsiteY4" fmla="*/ 707291 h 1895414"/>
              <a:gd name="connsiteX5" fmla="*/ 2629919 w 5607490"/>
              <a:gd name="connsiteY5" fmla="*/ 1465180 h 1895414"/>
              <a:gd name="connsiteX6" fmla="*/ 2154046 w 5607490"/>
              <a:gd name="connsiteY6" fmla="*/ 1758738 h 1895414"/>
              <a:gd name="connsiteX7" fmla="*/ 772714 w 5607490"/>
              <a:gd name="connsiteY7" fmla="*/ 1884581 h 1895414"/>
              <a:gd name="connsiteX8" fmla="*/ 0 w 5607490"/>
              <a:gd name="connsiteY8" fmla="*/ 1831732 h 1895414"/>
              <a:gd name="connsiteX0" fmla="*/ 5607490 w 5607490"/>
              <a:gd name="connsiteY0" fmla="*/ 408527 h 1980045"/>
              <a:gd name="connsiteX1" fmla="*/ 5181977 w 5607490"/>
              <a:gd name="connsiteY1" fmla="*/ 164083 h 1980045"/>
              <a:gd name="connsiteX2" fmla="*/ 4267577 w 5607490"/>
              <a:gd name="connsiteY2" fmla="*/ 10175 h 1980045"/>
              <a:gd name="connsiteX3" fmla="*/ 3570461 w 5607490"/>
              <a:gd name="connsiteY3" fmla="*/ 91656 h 1980045"/>
              <a:gd name="connsiteX4" fmla="*/ 3199269 w 5607490"/>
              <a:gd name="connsiteY4" fmla="*/ 707291 h 1980045"/>
              <a:gd name="connsiteX5" fmla="*/ 2629919 w 5607490"/>
              <a:gd name="connsiteY5" fmla="*/ 1465180 h 1980045"/>
              <a:gd name="connsiteX6" fmla="*/ 1376806 w 5607490"/>
              <a:gd name="connsiteY6" fmla="*/ 1964478 h 1980045"/>
              <a:gd name="connsiteX7" fmla="*/ 772714 w 5607490"/>
              <a:gd name="connsiteY7" fmla="*/ 1884581 h 1980045"/>
              <a:gd name="connsiteX8" fmla="*/ 0 w 5607490"/>
              <a:gd name="connsiteY8" fmla="*/ 1831732 h 1980045"/>
              <a:gd name="connsiteX0" fmla="*/ 6076120 w 6076120"/>
              <a:gd name="connsiteY0" fmla="*/ 408527 h 1992193"/>
              <a:gd name="connsiteX1" fmla="*/ 5650607 w 6076120"/>
              <a:gd name="connsiteY1" fmla="*/ 164083 h 1992193"/>
              <a:gd name="connsiteX2" fmla="*/ 4736207 w 6076120"/>
              <a:gd name="connsiteY2" fmla="*/ 10175 h 1992193"/>
              <a:gd name="connsiteX3" fmla="*/ 4039091 w 6076120"/>
              <a:gd name="connsiteY3" fmla="*/ 91656 h 1992193"/>
              <a:gd name="connsiteX4" fmla="*/ 3667899 w 6076120"/>
              <a:gd name="connsiteY4" fmla="*/ 707291 h 1992193"/>
              <a:gd name="connsiteX5" fmla="*/ 3098549 w 6076120"/>
              <a:gd name="connsiteY5" fmla="*/ 1465180 h 1992193"/>
              <a:gd name="connsiteX6" fmla="*/ 1845436 w 6076120"/>
              <a:gd name="connsiteY6" fmla="*/ 1964478 h 1992193"/>
              <a:gd name="connsiteX7" fmla="*/ 1241344 w 6076120"/>
              <a:gd name="connsiteY7" fmla="*/ 1884581 h 1992193"/>
              <a:gd name="connsiteX8" fmla="*/ 0 w 6076120"/>
              <a:gd name="connsiteY8" fmla="*/ 1991752 h 1992193"/>
              <a:gd name="connsiteX0" fmla="*/ 6076120 w 6076120"/>
              <a:gd name="connsiteY0" fmla="*/ 408527 h 1992527"/>
              <a:gd name="connsiteX1" fmla="*/ 5650607 w 6076120"/>
              <a:gd name="connsiteY1" fmla="*/ 164083 h 1992527"/>
              <a:gd name="connsiteX2" fmla="*/ 4736207 w 6076120"/>
              <a:gd name="connsiteY2" fmla="*/ 10175 h 1992527"/>
              <a:gd name="connsiteX3" fmla="*/ 4039091 w 6076120"/>
              <a:gd name="connsiteY3" fmla="*/ 91656 h 1992527"/>
              <a:gd name="connsiteX4" fmla="*/ 3667899 w 6076120"/>
              <a:gd name="connsiteY4" fmla="*/ 707291 h 1992527"/>
              <a:gd name="connsiteX5" fmla="*/ 3098549 w 6076120"/>
              <a:gd name="connsiteY5" fmla="*/ 1465180 h 1992527"/>
              <a:gd name="connsiteX6" fmla="*/ 1845436 w 6076120"/>
              <a:gd name="connsiteY6" fmla="*/ 1964478 h 1992527"/>
              <a:gd name="connsiteX7" fmla="*/ 384094 w 6076120"/>
              <a:gd name="connsiteY7" fmla="*/ 1918871 h 1992527"/>
              <a:gd name="connsiteX8" fmla="*/ 0 w 6076120"/>
              <a:gd name="connsiteY8" fmla="*/ 1991752 h 1992527"/>
              <a:gd name="connsiteX0" fmla="*/ 6121840 w 6121840"/>
              <a:gd name="connsiteY0" fmla="*/ 408527 h 2140521"/>
              <a:gd name="connsiteX1" fmla="*/ 5696327 w 6121840"/>
              <a:gd name="connsiteY1" fmla="*/ 164083 h 2140521"/>
              <a:gd name="connsiteX2" fmla="*/ 4781927 w 6121840"/>
              <a:gd name="connsiteY2" fmla="*/ 10175 h 2140521"/>
              <a:gd name="connsiteX3" fmla="*/ 4084811 w 6121840"/>
              <a:gd name="connsiteY3" fmla="*/ 91656 h 2140521"/>
              <a:gd name="connsiteX4" fmla="*/ 3713619 w 6121840"/>
              <a:gd name="connsiteY4" fmla="*/ 707291 h 2140521"/>
              <a:gd name="connsiteX5" fmla="*/ 3144269 w 6121840"/>
              <a:gd name="connsiteY5" fmla="*/ 1465180 h 2140521"/>
              <a:gd name="connsiteX6" fmla="*/ 1891156 w 6121840"/>
              <a:gd name="connsiteY6" fmla="*/ 1964478 h 2140521"/>
              <a:gd name="connsiteX7" fmla="*/ 429814 w 6121840"/>
              <a:gd name="connsiteY7" fmla="*/ 1918871 h 2140521"/>
              <a:gd name="connsiteX8" fmla="*/ 0 w 6121840"/>
              <a:gd name="connsiteY8" fmla="*/ 2140342 h 2140521"/>
              <a:gd name="connsiteX0" fmla="*/ 6121840 w 6121840"/>
              <a:gd name="connsiteY0" fmla="*/ 408527 h 2140502"/>
              <a:gd name="connsiteX1" fmla="*/ 5696327 w 6121840"/>
              <a:gd name="connsiteY1" fmla="*/ 164083 h 2140502"/>
              <a:gd name="connsiteX2" fmla="*/ 4781927 w 6121840"/>
              <a:gd name="connsiteY2" fmla="*/ 10175 h 2140502"/>
              <a:gd name="connsiteX3" fmla="*/ 4084811 w 6121840"/>
              <a:gd name="connsiteY3" fmla="*/ 91656 h 2140502"/>
              <a:gd name="connsiteX4" fmla="*/ 3713619 w 6121840"/>
              <a:gd name="connsiteY4" fmla="*/ 707291 h 2140502"/>
              <a:gd name="connsiteX5" fmla="*/ 3144269 w 6121840"/>
              <a:gd name="connsiteY5" fmla="*/ 1465180 h 2140502"/>
              <a:gd name="connsiteX6" fmla="*/ 1891156 w 6121840"/>
              <a:gd name="connsiteY6" fmla="*/ 1964478 h 2140502"/>
              <a:gd name="connsiteX7" fmla="*/ 681274 w 6121840"/>
              <a:gd name="connsiteY7" fmla="*/ 1896011 h 2140502"/>
              <a:gd name="connsiteX8" fmla="*/ 0 w 6121840"/>
              <a:gd name="connsiteY8" fmla="*/ 2140342 h 2140502"/>
              <a:gd name="connsiteX0" fmla="*/ 6121840 w 6121840"/>
              <a:gd name="connsiteY0" fmla="*/ 408527 h 2140502"/>
              <a:gd name="connsiteX1" fmla="*/ 5696327 w 6121840"/>
              <a:gd name="connsiteY1" fmla="*/ 164083 h 2140502"/>
              <a:gd name="connsiteX2" fmla="*/ 4781927 w 6121840"/>
              <a:gd name="connsiteY2" fmla="*/ 10175 h 2140502"/>
              <a:gd name="connsiteX3" fmla="*/ 4084811 w 6121840"/>
              <a:gd name="connsiteY3" fmla="*/ 91656 h 2140502"/>
              <a:gd name="connsiteX4" fmla="*/ 3713619 w 6121840"/>
              <a:gd name="connsiteY4" fmla="*/ 707291 h 2140502"/>
              <a:gd name="connsiteX5" fmla="*/ 3144269 w 6121840"/>
              <a:gd name="connsiteY5" fmla="*/ 1465180 h 2140502"/>
              <a:gd name="connsiteX6" fmla="*/ 1891156 w 6121840"/>
              <a:gd name="connsiteY6" fmla="*/ 1964478 h 2140502"/>
              <a:gd name="connsiteX7" fmla="*/ 852724 w 6121840"/>
              <a:gd name="connsiteY7" fmla="*/ 1896011 h 2140502"/>
              <a:gd name="connsiteX8" fmla="*/ 0 w 6121840"/>
              <a:gd name="connsiteY8" fmla="*/ 2140342 h 2140502"/>
              <a:gd name="connsiteX0" fmla="*/ 6121840 w 6121840"/>
              <a:gd name="connsiteY0" fmla="*/ 408527 h 2140502"/>
              <a:gd name="connsiteX1" fmla="*/ 5696327 w 6121840"/>
              <a:gd name="connsiteY1" fmla="*/ 164083 h 2140502"/>
              <a:gd name="connsiteX2" fmla="*/ 4781927 w 6121840"/>
              <a:gd name="connsiteY2" fmla="*/ 10175 h 2140502"/>
              <a:gd name="connsiteX3" fmla="*/ 4084811 w 6121840"/>
              <a:gd name="connsiteY3" fmla="*/ 91656 h 2140502"/>
              <a:gd name="connsiteX4" fmla="*/ 3713619 w 6121840"/>
              <a:gd name="connsiteY4" fmla="*/ 707291 h 2140502"/>
              <a:gd name="connsiteX5" fmla="*/ 3144269 w 6121840"/>
              <a:gd name="connsiteY5" fmla="*/ 1465180 h 2140502"/>
              <a:gd name="connsiteX6" fmla="*/ 1765426 w 6121840"/>
              <a:gd name="connsiteY6" fmla="*/ 1895898 h 2140502"/>
              <a:gd name="connsiteX7" fmla="*/ 852724 w 6121840"/>
              <a:gd name="connsiteY7" fmla="*/ 1896011 h 2140502"/>
              <a:gd name="connsiteX8" fmla="*/ 0 w 6121840"/>
              <a:gd name="connsiteY8" fmla="*/ 2140342 h 2140502"/>
              <a:gd name="connsiteX0" fmla="*/ 6121840 w 6121840"/>
              <a:gd name="connsiteY0" fmla="*/ 408527 h 2140502"/>
              <a:gd name="connsiteX1" fmla="*/ 5696327 w 6121840"/>
              <a:gd name="connsiteY1" fmla="*/ 164083 h 2140502"/>
              <a:gd name="connsiteX2" fmla="*/ 4781927 w 6121840"/>
              <a:gd name="connsiteY2" fmla="*/ 10175 h 2140502"/>
              <a:gd name="connsiteX3" fmla="*/ 4084811 w 6121840"/>
              <a:gd name="connsiteY3" fmla="*/ 91656 h 2140502"/>
              <a:gd name="connsiteX4" fmla="*/ 3713619 w 6121840"/>
              <a:gd name="connsiteY4" fmla="*/ 707291 h 2140502"/>
              <a:gd name="connsiteX5" fmla="*/ 2767079 w 6121840"/>
              <a:gd name="connsiteY5" fmla="*/ 1556620 h 2140502"/>
              <a:gd name="connsiteX6" fmla="*/ 1765426 w 6121840"/>
              <a:gd name="connsiteY6" fmla="*/ 1895898 h 2140502"/>
              <a:gd name="connsiteX7" fmla="*/ 852724 w 6121840"/>
              <a:gd name="connsiteY7" fmla="*/ 1896011 h 2140502"/>
              <a:gd name="connsiteX8" fmla="*/ 0 w 6121840"/>
              <a:gd name="connsiteY8" fmla="*/ 2140342 h 2140502"/>
              <a:gd name="connsiteX0" fmla="*/ 6190420 w 6190420"/>
              <a:gd name="connsiteY0" fmla="*/ 408527 h 2231894"/>
              <a:gd name="connsiteX1" fmla="*/ 5764907 w 6190420"/>
              <a:gd name="connsiteY1" fmla="*/ 164083 h 2231894"/>
              <a:gd name="connsiteX2" fmla="*/ 4850507 w 6190420"/>
              <a:gd name="connsiteY2" fmla="*/ 10175 h 2231894"/>
              <a:gd name="connsiteX3" fmla="*/ 4153391 w 6190420"/>
              <a:gd name="connsiteY3" fmla="*/ 91656 h 2231894"/>
              <a:gd name="connsiteX4" fmla="*/ 3782199 w 6190420"/>
              <a:gd name="connsiteY4" fmla="*/ 707291 h 2231894"/>
              <a:gd name="connsiteX5" fmla="*/ 2835659 w 6190420"/>
              <a:gd name="connsiteY5" fmla="*/ 1556620 h 2231894"/>
              <a:gd name="connsiteX6" fmla="*/ 1834006 w 6190420"/>
              <a:gd name="connsiteY6" fmla="*/ 1895898 h 2231894"/>
              <a:gd name="connsiteX7" fmla="*/ 921304 w 6190420"/>
              <a:gd name="connsiteY7" fmla="*/ 1896011 h 2231894"/>
              <a:gd name="connsiteX8" fmla="*/ 0 w 6190420"/>
              <a:gd name="connsiteY8" fmla="*/ 2231782 h 2231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190420" h="2231894">
                <a:moveTo>
                  <a:pt x="6190420" y="408527"/>
                </a:moveTo>
                <a:cubicBezTo>
                  <a:pt x="6089323" y="319501"/>
                  <a:pt x="5988226" y="230475"/>
                  <a:pt x="5764907" y="164083"/>
                </a:cubicBezTo>
                <a:cubicBezTo>
                  <a:pt x="5541588" y="97691"/>
                  <a:pt x="5119093" y="22246"/>
                  <a:pt x="4850507" y="10175"/>
                </a:cubicBezTo>
                <a:cubicBezTo>
                  <a:pt x="4581921" y="-1896"/>
                  <a:pt x="4331442" y="-24530"/>
                  <a:pt x="4153391" y="91656"/>
                </a:cubicBezTo>
                <a:cubicBezTo>
                  <a:pt x="3975340" y="207842"/>
                  <a:pt x="4001821" y="463130"/>
                  <a:pt x="3782199" y="707291"/>
                </a:cubicBezTo>
                <a:cubicBezTo>
                  <a:pt x="3562577" y="951452"/>
                  <a:pt x="3160358" y="1358519"/>
                  <a:pt x="2835659" y="1556620"/>
                </a:cubicBezTo>
                <a:cubicBezTo>
                  <a:pt x="2510960" y="1754721"/>
                  <a:pt x="2153065" y="1839333"/>
                  <a:pt x="1834006" y="1895898"/>
                </a:cubicBezTo>
                <a:cubicBezTo>
                  <a:pt x="1514947" y="1952463"/>
                  <a:pt x="1063142" y="1855270"/>
                  <a:pt x="921304" y="1896011"/>
                </a:cubicBezTo>
                <a:cubicBezTo>
                  <a:pt x="779466" y="1936752"/>
                  <a:pt x="155418" y="2238572"/>
                  <a:pt x="0" y="2231782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061C018D-12F3-C4C4-30C8-18D722E05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71549"/>
              </p:ext>
            </p:extLst>
          </p:nvPr>
        </p:nvGraphicFramePr>
        <p:xfrm>
          <a:off x="2219033" y="3074172"/>
          <a:ext cx="190976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4400" imgH="431640" progId="Equation.DSMT4">
                  <p:embed/>
                </p:oleObj>
              </mc:Choice>
              <mc:Fallback>
                <p:oleObj name="Equation" r:id="rId17" imgW="91440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F3897040-B06B-4F6B-A9FC-B5E5A88826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033" y="3074172"/>
                        <a:ext cx="1909763" cy="896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9776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C431A0A-4263-4451-A3D2-EF91B00E90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response of current mirrors with A</a:t>
            </a:r>
            <a:r>
              <a:rPr lang="en-US" baseline="-25000" dirty="0"/>
              <a:t>I</a:t>
            </a:r>
            <a:r>
              <a:rPr lang="en-US" dirty="0"/>
              <a:t>&lt;&lt;1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4C69C93-F788-4488-8D68-BEB257D2E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EED6166-28FB-4CB5-A00E-6FEF27EFFC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6E51DAF-3286-4EBD-81C1-A3BAFAD1E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2971" y="2946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AE69F2F-8CF3-4BCB-8631-44E0512D8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08554"/>
              </p:ext>
            </p:extLst>
          </p:nvPr>
        </p:nvGraphicFramePr>
        <p:xfrm>
          <a:off x="5889464" y="1078322"/>
          <a:ext cx="4793050" cy="4929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3554280" imgH="3657960" progId="CorelDESIGNER.Graphic.12">
                  <p:embed/>
                </p:oleObj>
              </mc:Choice>
              <mc:Fallback>
                <p:oleObj name="Corel DESIGNER" r:id="rId2" imgW="3554280" imgH="365796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464" y="1078322"/>
                        <a:ext cx="4793050" cy="4929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4D5AFA1-4432-49EB-AF12-E3B0F437C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858562"/>
              </p:ext>
            </p:extLst>
          </p:nvPr>
        </p:nvGraphicFramePr>
        <p:xfrm>
          <a:off x="1186991" y="2471195"/>
          <a:ext cx="15446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53800" progId="Equation.DSMT4">
                  <p:embed/>
                </p:oleObj>
              </mc:Choice>
              <mc:Fallback>
                <p:oleObj name="Equation" r:id="rId4" imgW="68580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F3897040-B06B-4F6B-A9FC-B5E5A88826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991" y="2471195"/>
                        <a:ext cx="1544638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B51A424-1B7F-47A6-BD5A-1651B4178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783715"/>
              </p:ext>
            </p:extLst>
          </p:nvPr>
        </p:nvGraphicFramePr>
        <p:xfrm>
          <a:off x="613335" y="3895473"/>
          <a:ext cx="3904983" cy="985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431640" progId="Equation.DSMT4">
                  <p:embed/>
                </p:oleObj>
              </mc:Choice>
              <mc:Fallback>
                <p:oleObj name="Equation" r:id="rId6" imgW="170172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BE3525E-77FB-45FF-A524-1B09FE230B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35" y="3895473"/>
                        <a:ext cx="3904983" cy="985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CEAE78FC-0EB0-479C-BF8D-C1FB70913809}"/>
              </a:ext>
            </a:extLst>
          </p:cNvPr>
          <p:cNvSpPr txBox="1"/>
          <p:nvPr/>
        </p:nvSpPr>
        <p:spPr>
          <a:xfrm>
            <a:off x="747447" y="2468571"/>
            <a:ext cx="439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50513BF-C94D-410E-ACD7-AC073B05B097}"/>
              </a:ext>
            </a:extLst>
          </p:cNvPr>
          <p:cNvSpPr txBox="1"/>
          <p:nvPr/>
        </p:nvSpPr>
        <p:spPr>
          <a:xfrm>
            <a:off x="595139" y="3230270"/>
            <a:ext cx="3864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an expect that:</a:t>
            </a:r>
          </a:p>
        </p:txBody>
      </p:sp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4163E7DF-ACAC-4FB4-9CD5-690ED1772800}"/>
              </a:ext>
            </a:extLst>
          </p:cNvPr>
          <p:cNvSpPr/>
          <p:nvPr/>
        </p:nvSpPr>
        <p:spPr>
          <a:xfrm>
            <a:off x="4905829" y="3251200"/>
            <a:ext cx="537028" cy="47896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F3897040-B06B-4F6B-A9FC-B5E5A8882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758270"/>
              </p:ext>
            </p:extLst>
          </p:nvPr>
        </p:nvGraphicFramePr>
        <p:xfrm>
          <a:off x="747447" y="1347151"/>
          <a:ext cx="3581371" cy="89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431640" progId="Equation.DSMT4">
                  <p:embed/>
                </p:oleObj>
              </mc:Choice>
              <mc:Fallback>
                <p:oleObj name="Equation" r:id="rId8" imgW="171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47" y="1347151"/>
                        <a:ext cx="3581371" cy="898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3173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B3BAF9A-A0BB-4FA9-BA35-4D6192BE24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57116"/>
            <a:ext cx="10515600" cy="662397"/>
          </a:xfrm>
        </p:spPr>
        <p:txBody>
          <a:bodyPr/>
          <a:lstStyle/>
          <a:p>
            <a:r>
              <a:rPr lang="en-US" dirty="0"/>
              <a:t>Upper band limit (</a:t>
            </a:r>
            <a:r>
              <a:rPr lang="en-US" i="1" dirty="0" err="1"/>
              <a:t>f</a:t>
            </a:r>
            <a:r>
              <a:rPr lang="en-US" i="1" baseline="-25000" dirty="0" err="1"/>
              <a:t>H</a:t>
            </a:r>
            <a:r>
              <a:rPr lang="en-US" dirty="0"/>
              <a:t>) of a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4A12A44-61FB-4B80-9897-005915F8EE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AF1A567-A704-47CE-A9B0-F655BF598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AD4FA2CD-D5BD-4274-BC67-E9711F562001}"/>
              </a:ext>
            </a:extLst>
          </p:cNvPr>
          <p:cNvSpPr txBox="1"/>
          <p:nvPr/>
        </p:nvSpPr>
        <p:spPr>
          <a:xfrm>
            <a:off x="480558" y="1052207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is: 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then: 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42F2983-5A66-4572-886F-6EF9D55F6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67127"/>
              </p:ext>
            </p:extLst>
          </p:nvPr>
        </p:nvGraphicFramePr>
        <p:xfrm>
          <a:off x="3566658" y="3985897"/>
          <a:ext cx="2674122" cy="198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812520" progId="Equation.DSMT4">
                  <p:embed/>
                </p:oleObj>
              </mc:Choice>
              <mc:Fallback>
                <p:oleObj name="Equation" r:id="rId2" imgW="1091880" imgH="81252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10820B87-131F-4A55-9083-093A2B841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658" y="3985897"/>
                        <a:ext cx="2674122" cy="198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F5FC301C-1870-4BEF-9D90-7B7ECDCC2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10161"/>
              </p:ext>
            </p:extLst>
          </p:nvPr>
        </p:nvGraphicFramePr>
        <p:xfrm>
          <a:off x="8155624" y="4417377"/>
          <a:ext cx="2474912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660240" progId="Equation.DSMT4">
                  <p:embed/>
                </p:oleObj>
              </mc:Choice>
              <mc:Fallback>
                <p:oleObj name="Equation" r:id="rId4" imgW="1041120" imgH="6602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10820B87-131F-4A55-9083-093A2B841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5624" y="4417377"/>
                        <a:ext cx="2474912" cy="156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AF768B7-84F5-43E5-98FA-511949D9B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893061"/>
              </p:ext>
            </p:extLst>
          </p:nvPr>
        </p:nvGraphicFramePr>
        <p:xfrm>
          <a:off x="302236" y="1871826"/>
          <a:ext cx="23955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457200" progId="Equation.DSMT4">
                  <p:embed/>
                </p:oleObj>
              </mc:Choice>
              <mc:Fallback>
                <p:oleObj name="Equation" r:id="rId6" imgW="1041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36" y="1871826"/>
                        <a:ext cx="2395537" cy="1052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1794759" y="3004142"/>
            <a:ext cx="16369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eglecting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B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DB16DA7-D1F6-4D2B-A561-D42D9D486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374267"/>
              </p:ext>
            </p:extLst>
          </p:nvPr>
        </p:nvGraphicFramePr>
        <p:xfrm>
          <a:off x="8155624" y="729675"/>
          <a:ext cx="3798772" cy="164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8" imgW="4239360" imgH="1834920" progId="CorelDESIGNER.Graphic.12">
                  <p:embed/>
                </p:oleObj>
              </mc:Choice>
              <mc:Fallback>
                <p:oleObj name="Corel DESIGNER" r:id="rId8" imgW="4239360" imgH="1834920" progId="CorelDESIGNER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5624" y="729675"/>
                        <a:ext cx="3798772" cy="1644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1AB3196-08E1-1B91-0122-BCA404D7A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615963"/>
              </p:ext>
            </p:extLst>
          </p:nvPr>
        </p:nvGraphicFramePr>
        <p:xfrm>
          <a:off x="5202238" y="1919288"/>
          <a:ext cx="2862262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520" imgH="698400" progId="Equation.DSMT4">
                  <p:embed/>
                </p:oleObj>
              </mc:Choice>
              <mc:Fallback>
                <p:oleObj name="Equation" r:id="rId10" imgW="1244520" imgH="698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AF768B7-84F5-43E5-98FA-511949D9B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1919288"/>
                        <a:ext cx="2862262" cy="160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781D0A8C-7607-D059-9B39-C6D1A59E3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61137"/>
              </p:ext>
            </p:extLst>
          </p:nvPr>
        </p:nvGraphicFramePr>
        <p:xfrm>
          <a:off x="4768683" y="3028182"/>
          <a:ext cx="624840" cy="66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28600" progId="Equation.DSMT4">
                  <p:embed/>
                </p:oleObj>
              </mc:Choice>
              <mc:Fallback>
                <p:oleObj name="Equation" r:id="rId12" imgW="21564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AF768B7-84F5-43E5-98FA-511949D9B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683" y="3028182"/>
                        <a:ext cx="624840" cy="660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489BC042-4177-2EC5-2868-63CE5FA6F61C}"/>
              </a:ext>
            </a:extLst>
          </p:cNvPr>
          <p:cNvSpPr/>
          <p:nvPr/>
        </p:nvSpPr>
        <p:spPr>
          <a:xfrm>
            <a:off x="5486400" y="1990142"/>
            <a:ext cx="1052058" cy="100799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5CD38FCD-9D74-32DE-527B-7D965348B635}"/>
              </a:ext>
            </a:extLst>
          </p:cNvPr>
          <p:cNvCxnSpPr/>
          <p:nvPr/>
        </p:nvCxnSpPr>
        <p:spPr>
          <a:xfrm flipV="1">
            <a:off x="5221757" y="3021052"/>
            <a:ext cx="434657" cy="282588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963F293A-ED67-20CB-A694-FE6EB49C8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87979"/>
              </p:ext>
            </p:extLst>
          </p:nvPr>
        </p:nvGraphicFramePr>
        <p:xfrm>
          <a:off x="827088" y="4175125"/>
          <a:ext cx="22479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698400" progId="Equation.DSMT4">
                  <p:embed/>
                </p:oleObj>
              </mc:Choice>
              <mc:Fallback>
                <p:oleObj name="Equation" r:id="rId14" imgW="977760" imgH="698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1AB3196-08E1-1B91-0122-BCA404D7A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75125"/>
                        <a:ext cx="2247900" cy="160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D4785EA4-C202-E0D9-FE8E-B07790FDF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702498"/>
              </p:ext>
            </p:extLst>
          </p:nvPr>
        </p:nvGraphicFramePr>
        <p:xfrm>
          <a:off x="2675863" y="1912618"/>
          <a:ext cx="25701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17440" imgH="469800" progId="Equation.DSMT4">
                  <p:embed/>
                </p:oleObj>
              </mc:Choice>
              <mc:Fallback>
                <p:oleObj name="Equation" r:id="rId16" imgW="1117440" imgH="469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AF768B7-84F5-43E5-98FA-511949D9B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863" y="1912618"/>
                        <a:ext cx="2570162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8B095365-2BCA-BB01-DD00-6D7BE9255BD0}"/>
              </a:ext>
            </a:extLst>
          </p:cNvPr>
          <p:cNvCxnSpPr/>
          <p:nvPr/>
        </p:nvCxnSpPr>
        <p:spPr>
          <a:xfrm flipV="1">
            <a:off x="3436551" y="3090436"/>
            <a:ext cx="434657" cy="282588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Freccia a destra 23">
            <a:extLst>
              <a:ext uri="{FF2B5EF4-FFF2-40B4-BE49-F238E27FC236}">
                <a16:creationId xmlns:a16="http://schemas.microsoft.com/office/drawing/2014/main" id="{8601BB71-5FBC-E0E2-8A60-E3C12B102572}"/>
              </a:ext>
            </a:extLst>
          </p:cNvPr>
          <p:cNvSpPr/>
          <p:nvPr/>
        </p:nvSpPr>
        <p:spPr>
          <a:xfrm>
            <a:off x="7269480" y="4789170"/>
            <a:ext cx="480060" cy="56007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001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 animBg="1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CC717B2-17E4-415D-A71E-36997B3CDA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F1ADAF6-97DE-4023-95FA-7A2004A0BC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72C3EBF3-63B1-40E3-A305-EE6FE9A044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4975"/>
            <a:ext cx="10515600" cy="662397"/>
          </a:xfrm>
        </p:spPr>
        <p:txBody>
          <a:bodyPr/>
          <a:lstStyle/>
          <a:p>
            <a:r>
              <a:rPr lang="en-US" dirty="0"/>
              <a:t>Upper band limit (</a:t>
            </a:r>
            <a:r>
              <a:rPr lang="en-US" i="1" dirty="0" err="1"/>
              <a:t>f</a:t>
            </a:r>
            <a:r>
              <a:rPr lang="en-US" i="1" baseline="-25000" dirty="0" err="1"/>
              <a:t>H</a:t>
            </a:r>
            <a:r>
              <a:rPr lang="en-US" dirty="0"/>
              <a:t>) of a current mirror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EC887A5-9D9B-47FF-8856-C50DEBD5C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64291"/>
              </p:ext>
            </p:extLst>
          </p:nvPr>
        </p:nvGraphicFramePr>
        <p:xfrm>
          <a:off x="838200" y="4797216"/>
          <a:ext cx="5809036" cy="11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380880" progId="Equation.DSMT4">
                  <p:embed/>
                </p:oleObj>
              </mc:Choice>
              <mc:Fallback>
                <p:oleObj name="Equation" r:id="rId2" imgW="194292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97216"/>
                        <a:ext cx="5809036" cy="1142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F3FA37D0-C034-4E30-B2C1-EB8C3134A697}"/>
              </a:ext>
            </a:extLst>
          </p:cNvPr>
          <p:cNvSpPr txBox="1"/>
          <p:nvPr/>
        </p:nvSpPr>
        <p:spPr>
          <a:xfrm>
            <a:off x="1674950" y="4189490"/>
            <a:ext cx="3470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ecision current mirror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9499C16-5C8E-4E45-B447-2496FBA99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766933"/>
              </p:ext>
            </p:extLst>
          </p:nvPr>
        </p:nvGraphicFramePr>
        <p:xfrm>
          <a:off x="512156" y="1029838"/>
          <a:ext cx="3230562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660240" progId="Equation.DSMT4">
                  <p:embed/>
                </p:oleObj>
              </mc:Choice>
              <mc:Fallback>
                <p:oleObj name="Equation" r:id="rId4" imgW="1358640" imgH="6602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F5FC301C-1870-4BEF-9D90-7B7ECDCC25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56" y="1029838"/>
                        <a:ext cx="3230562" cy="156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F7F50FA3-29D5-4E4F-AC97-71ADEBC99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258029"/>
              </p:ext>
            </p:extLst>
          </p:nvPr>
        </p:nvGraphicFramePr>
        <p:xfrm>
          <a:off x="7634728" y="4468591"/>
          <a:ext cx="283845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44240" progId="Equation.DSMT4">
                  <p:embed/>
                </p:oleObj>
              </mc:Choice>
              <mc:Fallback>
                <p:oleObj name="Equation" r:id="rId6" imgW="8506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4728" y="4468591"/>
                        <a:ext cx="2838450" cy="1471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4ECFE66-CA9A-4C9E-8A2E-12163D3A1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568726"/>
              </p:ext>
            </p:extLst>
          </p:nvPr>
        </p:nvGraphicFramePr>
        <p:xfrm>
          <a:off x="4757554" y="1470100"/>
          <a:ext cx="4076544" cy="121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431640" progId="Equation.DSMT4">
                  <p:embed/>
                </p:oleObj>
              </mc:Choice>
              <mc:Fallback>
                <p:oleObj name="Equation" r:id="rId8" imgW="144756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10820B87-131F-4A55-9083-093A2B841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554" y="1470100"/>
                        <a:ext cx="4076544" cy="1213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tangolo arrotondato 1"/>
          <p:cNvSpPr/>
          <p:nvPr/>
        </p:nvSpPr>
        <p:spPr>
          <a:xfrm>
            <a:off x="693853" y="4094157"/>
            <a:ext cx="10109614" cy="203571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sellaDiTesto 5"/>
          <p:cNvSpPr txBox="1"/>
          <p:nvPr/>
        </p:nvSpPr>
        <p:spPr>
          <a:xfrm>
            <a:off x="4496073" y="2572839"/>
            <a:ext cx="49978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st current mirror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hort channel lengt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rge overdrive voltage (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479ED76-7EE0-1D2F-2239-896F79E4492B}"/>
              </a:ext>
            </a:extLst>
          </p:cNvPr>
          <p:cNvSpPr txBox="1"/>
          <p:nvPr/>
        </p:nvSpPr>
        <p:spPr>
          <a:xfrm>
            <a:off x="5445135" y="1079482"/>
            <a:ext cx="2701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strong inversion</a:t>
            </a:r>
          </a:p>
        </p:txBody>
      </p:sp>
    </p:spTree>
    <p:extLst>
      <p:ext uri="{BB962C8B-B14F-4D97-AF65-F5344CB8AC3E}">
        <p14:creationId xmlns:p14="http://schemas.microsoft.com/office/powerpoint/2010/main" val="1992558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 animBg="1"/>
      <p:bldP spid="6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69920EB-22D5-4B4D-BDC1-9E13F3CEE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>
            <a:normAutofit/>
          </a:bodyPr>
          <a:lstStyle/>
          <a:p>
            <a:r>
              <a:rPr lang="en-US" sz="3600"/>
              <a:t>Summar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8F443A4-BDAE-40DA-892A-61E8ECF22B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785050D-3768-4AE1-9EEA-1279DEE89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63F8F82-93C0-45ED-BB49-EB5653A3C5BF}"/>
              </a:ext>
            </a:extLst>
          </p:cNvPr>
          <p:cNvSpPr txBox="1"/>
          <p:nvPr/>
        </p:nvSpPr>
        <p:spPr>
          <a:xfrm>
            <a:off x="622992" y="886119"/>
            <a:ext cx="11253057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requency response of a current mirror is marked by a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angular frequency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and a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r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angular frequency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zero 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is positive, then it gives a phase contribution similar to that of the pole. In total, the pole and zero give an asymptotic phase variation of 180°. 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lly, the pole falls at lower frequencies than the zero, thus the upper band limit  is given by the pole. 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requency of the zero is smaller than the pole frequency only for mirrors designed to have a current gain &lt;&lt; 1.  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ll other cases, which include unity gain current mirrors, the upper band limit is given by: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EFDA315-9AE7-4F0F-8BBC-3AEF9DF03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60444"/>
              </p:ext>
            </p:extLst>
          </p:nvPr>
        </p:nvGraphicFramePr>
        <p:xfrm>
          <a:off x="4019550" y="4708158"/>
          <a:ext cx="2796774" cy="135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660240" progId="Equation.DSMT4">
                  <p:embed/>
                </p:oleObj>
              </mc:Choice>
              <mc:Fallback>
                <p:oleObj name="Equation" r:id="rId2" imgW="1358640" imgH="6602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9499C16-5C8E-4E45-B447-2496FBA99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4708158"/>
                        <a:ext cx="2796774" cy="1357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3728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EEAB6FD-4B34-4A48-BAAF-63473FD03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8991" y="136525"/>
            <a:ext cx="10515600" cy="662397"/>
          </a:xfrm>
        </p:spPr>
        <p:txBody>
          <a:bodyPr/>
          <a:lstStyle/>
          <a:p>
            <a:r>
              <a:rPr lang="en-US"/>
              <a:t>Noise in current mirr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5A5EB42-ED84-484F-8335-4455C48EB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F7FA512-705D-4B49-AC76-B131ADC962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8923CDAA-A186-4D68-944C-A8B38D807AB1}"/>
              </a:ext>
            </a:extLst>
          </p:cNvPr>
          <p:cNvSpPr txBox="1"/>
          <p:nvPr/>
        </p:nvSpPr>
        <p:spPr>
          <a:xfrm>
            <a:off x="550128" y="992459"/>
            <a:ext cx="45125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imple MOSFET current mirror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024E08D9-73CB-4111-86F0-D8B2E7C3F9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45749" y="1512828"/>
            <a:ext cx="3757274" cy="2064808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64793BD2-B7D4-43D5-8ADF-BC3BF962D38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096000" y="1330324"/>
            <a:ext cx="3716272" cy="2369609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520D2EAB-5A10-427C-BF0E-6338B3387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051660"/>
              </p:ext>
            </p:extLst>
          </p:nvPr>
        </p:nvGraphicFramePr>
        <p:xfrm>
          <a:off x="1570038" y="3903663"/>
          <a:ext cx="32464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28600" progId="Equation.DSMT4">
                  <p:embed/>
                </p:oleObj>
              </mc:Choice>
              <mc:Fallback>
                <p:oleObj name="Equation" r:id="rId7" imgW="125712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3903663"/>
                        <a:ext cx="3246437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47A292D-8412-49DE-A431-886294D9D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32039"/>
              </p:ext>
            </p:extLst>
          </p:nvPr>
        </p:nvGraphicFramePr>
        <p:xfrm>
          <a:off x="6006791" y="3831817"/>
          <a:ext cx="5208841" cy="66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97080" imgH="279360" progId="Equation.DSMT4">
                  <p:embed/>
                </p:oleObj>
              </mc:Choice>
              <mc:Fallback>
                <p:oleObj name="Equation" r:id="rId9" imgW="21970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791" y="3831817"/>
                        <a:ext cx="5208841" cy="662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8AEDE0A9-E5CB-4868-A7B0-5D399B654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481582"/>
              </p:ext>
            </p:extLst>
          </p:nvPr>
        </p:nvGraphicFramePr>
        <p:xfrm>
          <a:off x="6253721" y="4921039"/>
          <a:ext cx="4795468" cy="113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45960" imgH="507960" progId="Equation.DSMT4">
                  <p:embed/>
                </p:oleObj>
              </mc:Choice>
              <mc:Fallback>
                <p:oleObj name="Equation" r:id="rId11" imgW="2145960" imgH="5079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47A292D-8412-49DE-A431-886294D9D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721" y="4921039"/>
                        <a:ext cx="4795468" cy="1136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28881BA9-58EB-47FD-AE89-43F4BF81B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112626"/>
              </p:ext>
            </p:extLst>
          </p:nvPr>
        </p:nvGraphicFramePr>
        <p:xfrm>
          <a:off x="796714" y="5206813"/>
          <a:ext cx="5095455" cy="65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8920" imgH="279360" progId="Equation.DSMT4">
                  <p:embed/>
                </p:oleObj>
              </mc:Choice>
              <mc:Fallback>
                <p:oleObj name="Equation" r:id="rId13" imgW="2158920" imgH="2793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8AEDE0A9-E5CB-4868-A7B0-5D399B654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14" y="5206813"/>
                        <a:ext cx="5095455" cy="658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514F501B-3051-4363-B258-4FA65C729111}"/>
              </a:ext>
            </a:extLst>
          </p:cNvPr>
          <p:cNvSpPr txBox="1"/>
          <p:nvPr/>
        </p:nvSpPr>
        <p:spPr>
          <a:xfrm>
            <a:off x="1377781" y="4582726"/>
            <a:ext cx="1646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it-IT" sz="2800" i="1" dirty="0">
                <a:latin typeface="Arial" panose="020B0604020202020204" pitchFamily="34" charset="0"/>
                <a:cs typeface="Arial" panose="020B0604020202020204" pitchFamily="34" charset="0"/>
              </a:rPr>
              <a:t>f 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&lt;&lt; </a:t>
            </a:r>
            <a:r>
              <a:rPr lang="it-IT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8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US" sz="28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5A8EEAF8-38D3-4FAF-A5E7-D5ADB5E7A223}"/>
              </a:ext>
            </a:extLst>
          </p:cNvPr>
          <p:cNvSpPr/>
          <p:nvPr/>
        </p:nvSpPr>
        <p:spPr>
          <a:xfrm>
            <a:off x="6096000" y="4893733"/>
            <a:ext cx="5168591" cy="113643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4AD6A5A2-442C-4593-A4FB-82C953B76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947044"/>
              </p:ext>
            </p:extLst>
          </p:nvPr>
        </p:nvGraphicFramePr>
        <p:xfrm>
          <a:off x="3193256" y="4565111"/>
          <a:ext cx="17256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1000" imgH="253800" progId="Equation.DSMT4">
                  <p:embed/>
                </p:oleObj>
              </mc:Choice>
              <mc:Fallback>
                <p:oleObj name="Equation" r:id="rId15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256" y="4565111"/>
                        <a:ext cx="1725613" cy="617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706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BAB2FC6-7255-4298-97A0-63B3289A97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2030" y="-2327"/>
            <a:ext cx="10515600" cy="662397"/>
          </a:xfrm>
        </p:spPr>
        <p:txBody>
          <a:bodyPr/>
          <a:lstStyle/>
          <a:p>
            <a:r>
              <a:rPr lang="en-US" dirty="0"/>
              <a:t>Thermal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0BB2A93-92C9-407F-8981-72CAB890F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27B5391-5005-4757-9F60-7EC5E41D1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5719C72-0869-4A3F-9494-7FF13E0C9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85931"/>
              </p:ext>
            </p:extLst>
          </p:nvPr>
        </p:nvGraphicFramePr>
        <p:xfrm>
          <a:off x="497208" y="1178413"/>
          <a:ext cx="2544182" cy="83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393480" progId="Equation.DSMT4">
                  <p:embed/>
                </p:oleObj>
              </mc:Choice>
              <mc:Fallback>
                <p:oleObj name="Equation" r:id="rId2" imgW="11937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8" y="1178413"/>
                        <a:ext cx="2544182" cy="838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1FFF35C9-99EE-49F0-BDA0-897759C8B87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689701" y="895763"/>
            <a:ext cx="3972891" cy="2533237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5CB64D4B-4914-47CE-BE25-FF9960958D53}"/>
              </a:ext>
            </a:extLst>
          </p:cNvPr>
          <p:cNvSpPr txBox="1"/>
          <p:nvPr/>
        </p:nvSpPr>
        <p:spPr>
          <a:xfrm>
            <a:off x="497208" y="727463"/>
            <a:ext cx="2271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assume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A09078A-D22A-4F16-A567-8D8B8B532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697356"/>
              </p:ext>
            </p:extLst>
          </p:nvPr>
        </p:nvGraphicFramePr>
        <p:xfrm>
          <a:off x="9202978" y="1070503"/>
          <a:ext cx="26797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393480" progId="Equation.DSMT4">
                  <p:embed/>
                </p:oleObj>
              </mc:Choice>
              <mc:Fallback>
                <p:oleObj name="Equation" r:id="rId6" imgW="125712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5719C72-0869-4A3F-9494-7FF13E0C94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2978" y="1070503"/>
                        <a:ext cx="2679700" cy="83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DF7C962-E13F-469E-B4E9-82D1F243E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72308"/>
              </p:ext>
            </p:extLst>
          </p:nvPr>
        </p:nvGraphicFramePr>
        <p:xfrm>
          <a:off x="9202978" y="1958435"/>
          <a:ext cx="27606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393480" progId="Equation.DSMT4">
                  <p:embed/>
                </p:oleObj>
              </mc:Choice>
              <mc:Fallback>
                <p:oleObj name="Equation" r:id="rId8" imgW="129528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A09078A-D22A-4F16-A567-8D8B8B5329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2978" y="1958435"/>
                        <a:ext cx="2760662" cy="83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B607020C-330B-4050-9302-89883CB47363}"/>
              </a:ext>
            </a:extLst>
          </p:cNvPr>
          <p:cNvCxnSpPr>
            <a:cxnSpLocks/>
          </p:cNvCxnSpPr>
          <p:nvPr/>
        </p:nvCxnSpPr>
        <p:spPr>
          <a:xfrm flipH="1">
            <a:off x="8366152" y="2490064"/>
            <a:ext cx="779857" cy="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036EAF6D-C68E-4A8F-9949-0C710DE7E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1677"/>
              </p:ext>
            </p:extLst>
          </p:nvPr>
        </p:nvGraphicFramePr>
        <p:xfrm>
          <a:off x="371065" y="3114823"/>
          <a:ext cx="47958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507960" progId="Equation.DSMT4">
                  <p:embed/>
                </p:oleObj>
              </mc:Choice>
              <mc:Fallback>
                <p:oleObj name="Equation" r:id="rId10" imgW="2145960" imgH="5079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8AEDE0A9-E5CB-4868-A7B0-5D399B654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65" y="3114823"/>
                        <a:ext cx="4795838" cy="1136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9F6EE277-8477-41C1-A4DF-256AE3047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9129"/>
              </p:ext>
            </p:extLst>
          </p:nvPr>
        </p:nvGraphicFramePr>
        <p:xfrm>
          <a:off x="6373813" y="3429000"/>
          <a:ext cx="47656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360" imgH="457200" progId="Equation.DSMT4">
                  <p:embed/>
                </p:oleObj>
              </mc:Choice>
              <mc:Fallback>
                <p:oleObj name="Equation" r:id="rId12" imgW="2133360" imgH="4572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036EAF6D-C68E-4A8F-9949-0C710DE7EB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3429000"/>
                        <a:ext cx="4765675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4BF06CA8-F489-45C2-A8B9-1F382B846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254328"/>
              </p:ext>
            </p:extLst>
          </p:nvPr>
        </p:nvGraphicFramePr>
        <p:xfrm>
          <a:off x="469900" y="4852988"/>
          <a:ext cx="47958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45960" imgH="431640" progId="Equation.DSMT4">
                  <p:embed/>
                </p:oleObj>
              </mc:Choice>
              <mc:Fallback>
                <p:oleObj name="Equation" r:id="rId14" imgW="2145960" imgH="4316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9F6EE277-8477-41C1-A4DF-256AE3047D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4852988"/>
                        <a:ext cx="4795838" cy="96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725E775D-F740-4CA5-9A64-DE91F658F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71096"/>
              </p:ext>
            </p:extLst>
          </p:nvPr>
        </p:nvGraphicFramePr>
        <p:xfrm>
          <a:off x="6105626" y="4925505"/>
          <a:ext cx="39433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65080" imgH="393480" progId="Equation.DSMT4">
                  <p:embed/>
                </p:oleObj>
              </mc:Choice>
              <mc:Fallback>
                <p:oleObj name="Equation" r:id="rId16" imgW="1765080" imgH="39348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4BF06CA8-F489-45C2-A8B9-1F382B846A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626" y="4925505"/>
                        <a:ext cx="3943350" cy="881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uppo 26">
            <a:extLst>
              <a:ext uri="{FF2B5EF4-FFF2-40B4-BE49-F238E27FC236}">
                <a16:creationId xmlns:a16="http://schemas.microsoft.com/office/drawing/2014/main" id="{16A87E19-5F2A-461A-838E-F7A25E15C6B1}"/>
              </a:ext>
            </a:extLst>
          </p:cNvPr>
          <p:cNvGrpSpPr/>
          <p:nvPr/>
        </p:nvGrpSpPr>
        <p:grpSpPr>
          <a:xfrm>
            <a:off x="4097773" y="706772"/>
            <a:ext cx="5180981" cy="1679707"/>
            <a:chOff x="4097773" y="706772"/>
            <a:chExt cx="5347885" cy="1679707"/>
          </a:xfrm>
        </p:grpSpPr>
        <p:cxnSp>
          <p:nvCxnSpPr>
            <p:cNvPr id="12" name="Connettore diritto 11">
              <a:extLst>
                <a:ext uri="{FF2B5EF4-FFF2-40B4-BE49-F238E27FC236}">
                  <a16:creationId xmlns:a16="http://schemas.microsoft.com/office/drawing/2014/main" id="{AD4AAD15-1DA9-4405-A743-5C9B9E9B66E3}"/>
                </a:ext>
              </a:extLst>
            </p:cNvPr>
            <p:cNvCxnSpPr>
              <a:cxnSpLocks/>
            </p:cNvCxnSpPr>
            <p:nvPr/>
          </p:nvCxnSpPr>
          <p:spPr>
            <a:xfrm>
              <a:off x="4291283" y="1901350"/>
              <a:ext cx="458517" cy="485129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igura a mano libera: forma 24">
              <a:extLst>
                <a:ext uri="{FF2B5EF4-FFF2-40B4-BE49-F238E27FC236}">
                  <a16:creationId xmlns:a16="http://schemas.microsoft.com/office/drawing/2014/main" id="{66033E2B-A2C9-46AB-AD81-0B1E47AFA8D7}"/>
                </a:ext>
              </a:extLst>
            </p:cNvPr>
            <p:cNvSpPr/>
            <p:nvPr/>
          </p:nvSpPr>
          <p:spPr>
            <a:xfrm>
              <a:off x="4097773" y="706772"/>
              <a:ext cx="5347885" cy="1225723"/>
            </a:xfrm>
            <a:custGeom>
              <a:avLst/>
              <a:gdLst>
                <a:gd name="connsiteX0" fmla="*/ 219703 w 5347885"/>
                <a:gd name="connsiteY0" fmla="*/ 1225723 h 1225723"/>
                <a:gd name="connsiteX1" fmla="*/ 50021 w 5347885"/>
                <a:gd name="connsiteY1" fmla="*/ 999480 h 1225723"/>
                <a:gd name="connsiteX2" fmla="*/ 87728 w 5347885"/>
                <a:gd name="connsiteY2" fmla="*/ 707249 h 1225723"/>
                <a:gd name="connsiteX3" fmla="*/ 992701 w 5347885"/>
                <a:gd name="connsiteY3" fmla="*/ 396164 h 1225723"/>
                <a:gd name="connsiteX4" fmla="*/ 2604685 w 5347885"/>
                <a:gd name="connsiteY4" fmla="*/ 179348 h 1225723"/>
                <a:gd name="connsiteX5" fmla="*/ 4433485 w 5347885"/>
                <a:gd name="connsiteY5" fmla="*/ 238 h 1225723"/>
                <a:gd name="connsiteX6" fmla="*/ 5036800 w 5347885"/>
                <a:gd name="connsiteY6" fmla="*/ 217055 h 1225723"/>
                <a:gd name="connsiteX7" fmla="*/ 5347885 w 5347885"/>
                <a:gd name="connsiteY7" fmla="*/ 518713 h 12257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47885" h="1225723">
                  <a:moveTo>
                    <a:pt x="219703" y="1225723"/>
                  </a:moveTo>
                  <a:cubicBezTo>
                    <a:pt x="145860" y="1155807"/>
                    <a:pt x="72017" y="1085892"/>
                    <a:pt x="50021" y="999480"/>
                  </a:cubicBezTo>
                  <a:cubicBezTo>
                    <a:pt x="28025" y="913068"/>
                    <a:pt x="-69385" y="807802"/>
                    <a:pt x="87728" y="707249"/>
                  </a:cubicBezTo>
                  <a:cubicBezTo>
                    <a:pt x="244841" y="606696"/>
                    <a:pt x="573208" y="484147"/>
                    <a:pt x="992701" y="396164"/>
                  </a:cubicBezTo>
                  <a:cubicBezTo>
                    <a:pt x="1412194" y="308181"/>
                    <a:pt x="2031221" y="245336"/>
                    <a:pt x="2604685" y="179348"/>
                  </a:cubicBezTo>
                  <a:cubicBezTo>
                    <a:pt x="3178149" y="113360"/>
                    <a:pt x="4028133" y="-6046"/>
                    <a:pt x="4433485" y="238"/>
                  </a:cubicBezTo>
                  <a:cubicBezTo>
                    <a:pt x="4838837" y="6522"/>
                    <a:pt x="4884400" y="130642"/>
                    <a:pt x="5036800" y="217055"/>
                  </a:cubicBezTo>
                  <a:cubicBezTo>
                    <a:pt x="5189200" y="303467"/>
                    <a:pt x="5268542" y="411090"/>
                    <a:pt x="5347885" y="518713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190CCD19-121F-449D-89F0-EF7122760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227083"/>
              </p:ext>
            </p:extLst>
          </p:nvPr>
        </p:nvGraphicFramePr>
        <p:xfrm>
          <a:off x="470226" y="2080495"/>
          <a:ext cx="23812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17440" imgH="431640" progId="Equation.DSMT4">
                  <p:embed/>
                </p:oleObj>
              </mc:Choice>
              <mc:Fallback>
                <p:oleObj name="Equation" r:id="rId18" imgW="111744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5719C72-0869-4A3F-9494-7FF13E0C94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26" y="2080495"/>
                        <a:ext cx="2381250" cy="922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ttangolo con angoli arrotondati 28">
            <a:extLst>
              <a:ext uri="{FF2B5EF4-FFF2-40B4-BE49-F238E27FC236}">
                <a16:creationId xmlns:a16="http://schemas.microsoft.com/office/drawing/2014/main" id="{32938326-D6E6-4328-B5EC-C306E79B4688}"/>
              </a:ext>
            </a:extLst>
          </p:cNvPr>
          <p:cNvSpPr/>
          <p:nvPr/>
        </p:nvSpPr>
        <p:spPr>
          <a:xfrm>
            <a:off x="5911729" y="4822425"/>
            <a:ext cx="4191000" cy="119252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onnettore diritto 13">
            <a:extLst>
              <a:ext uri="{FF2B5EF4-FFF2-40B4-BE49-F238E27FC236}">
                <a16:creationId xmlns:a16="http://schemas.microsoft.com/office/drawing/2014/main" id="{B0F82ED5-6E8C-40A4-AC76-9C433EBC8934}"/>
              </a:ext>
            </a:extLst>
          </p:cNvPr>
          <p:cNvCxnSpPr>
            <a:cxnSpLocks/>
          </p:cNvCxnSpPr>
          <p:nvPr/>
        </p:nvCxnSpPr>
        <p:spPr>
          <a:xfrm flipH="1">
            <a:off x="4995866" y="4384247"/>
            <a:ext cx="342074" cy="453393"/>
          </a:xfrm>
          <a:prstGeom prst="line">
            <a:avLst/>
          </a:prstGeom>
          <a:ln w="19050">
            <a:solidFill>
              <a:srgbClr val="0070C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ttangolo con angoli arrotondati 28">
            <a:extLst>
              <a:ext uri="{FF2B5EF4-FFF2-40B4-BE49-F238E27FC236}">
                <a16:creationId xmlns:a16="http://schemas.microsoft.com/office/drawing/2014/main" id="{32938326-D6E6-4328-B5EC-C306E79B4688}"/>
              </a:ext>
            </a:extLst>
          </p:cNvPr>
          <p:cNvSpPr/>
          <p:nvPr/>
        </p:nvSpPr>
        <p:spPr>
          <a:xfrm>
            <a:off x="4592763" y="4816961"/>
            <a:ext cx="682600" cy="1192525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/>
          <p:cNvSpPr txBox="1"/>
          <p:nvPr/>
        </p:nvSpPr>
        <p:spPr>
          <a:xfrm>
            <a:off x="5345800" y="410247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i="1" baseline="-250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 sz="2400" i="1" baseline="-250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1190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3" grpId="0" animBg="1"/>
      <p:bldP spid="11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8</Words>
  <Application>Microsoft Office PowerPoint</Application>
  <PresentationFormat>Widescreen</PresentationFormat>
  <Paragraphs>97</Paragraphs>
  <Slides>16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16</vt:i4>
      </vt:variant>
    </vt:vector>
  </HeadingPairs>
  <TitlesOfParts>
    <vt:vector size="23" baseType="lpstr">
      <vt:lpstr>Arial</vt:lpstr>
      <vt:lpstr>Calibri</vt:lpstr>
      <vt:lpstr>Symbol</vt:lpstr>
      <vt:lpstr>Tema di Office</vt:lpstr>
      <vt:lpstr>Equation</vt:lpstr>
      <vt:lpstr>MathType 6.0 Equation</vt:lpstr>
      <vt:lpstr>Corel DESIGNER</vt:lpstr>
      <vt:lpstr>Frequency response of current mirrors</vt:lpstr>
      <vt:lpstr>Small signal equivalent circuit</vt:lpstr>
      <vt:lpstr>Frequency response of the current gain AI</vt:lpstr>
      <vt:lpstr>Frequency response of current mirrors with AI&lt;&lt;1</vt:lpstr>
      <vt:lpstr>Upper band limit (fH) of a current mirror</vt:lpstr>
      <vt:lpstr>Upper band limit (fH) of a current mirror</vt:lpstr>
      <vt:lpstr>Summary</vt:lpstr>
      <vt:lpstr>Noise in current mirrors</vt:lpstr>
      <vt:lpstr>Thermal noise</vt:lpstr>
      <vt:lpstr>Flicker Noise</vt:lpstr>
      <vt:lpstr>Parameters that affect the output noise</vt:lpstr>
      <vt:lpstr>Dynamic range of a current mirror</vt:lpstr>
      <vt:lpstr>DR of a current mirror</vt:lpstr>
      <vt:lpstr>DR of a current mirror</vt:lpstr>
      <vt:lpstr>Examples</vt:lpstr>
      <vt:lpstr>Exampl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74</cp:revision>
  <dcterms:created xsi:type="dcterms:W3CDTF">2015-02-03T16:10:37Z</dcterms:created>
  <dcterms:modified xsi:type="dcterms:W3CDTF">2022-10-23T21:24:27Z</dcterms:modified>
</cp:coreProperties>
</file>